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68" saveSubsetFonts="1">
  <p:sldMasterIdLst>
    <p:sldMasterId id="2147483719" r:id="rId4"/>
  </p:sldMasterIdLst>
  <p:notesMasterIdLst>
    <p:notesMasterId r:id="rId33"/>
  </p:notesMasterIdLst>
  <p:handoutMasterIdLst>
    <p:handoutMasterId r:id="rId34"/>
  </p:handoutMasterIdLst>
  <p:sldIdLst>
    <p:sldId id="256" r:id="rId5"/>
    <p:sldId id="281" r:id="rId6"/>
    <p:sldId id="257" r:id="rId7"/>
    <p:sldId id="258" r:id="rId8"/>
    <p:sldId id="282" r:id="rId9"/>
    <p:sldId id="273" r:id="rId10"/>
    <p:sldId id="283" r:id="rId11"/>
    <p:sldId id="280" r:id="rId12"/>
    <p:sldId id="260" r:id="rId13"/>
    <p:sldId id="259" r:id="rId14"/>
    <p:sldId id="261" r:id="rId15"/>
    <p:sldId id="263" r:id="rId16"/>
    <p:sldId id="264" r:id="rId17"/>
    <p:sldId id="265" r:id="rId18"/>
    <p:sldId id="266" r:id="rId19"/>
    <p:sldId id="262" r:id="rId20"/>
    <p:sldId id="267" r:id="rId21"/>
    <p:sldId id="284" r:id="rId22"/>
    <p:sldId id="268" r:id="rId23"/>
    <p:sldId id="269" r:id="rId24"/>
    <p:sldId id="270" r:id="rId25"/>
    <p:sldId id="271" r:id="rId26"/>
    <p:sldId id="272" r:id="rId27"/>
    <p:sldId id="276" r:id="rId28"/>
    <p:sldId id="277" r:id="rId29"/>
    <p:sldId id="274" r:id="rId30"/>
    <p:sldId id="278" r:id="rId31"/>
    <p:sldId id="275" r:id="rId3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621" autoAdjust="0"/>
    <p:restoredTop sz="86425" autoAdjust="0"/>
  </p:normalViewPr>
  <p:slideViewPr>
    <p:cSldViewPr>
      <p:cViewPr varScale="1">
        <p:scale>
          <a:sx n="101" d="100"/>
          <a:sy n="101" d="100"/>
        </p:scale>
        <p:origin x="888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microsoft.com/office/2016/11/relationships/changesInfo" Target="changesInfos/changesInfo1.xml"/><Relationship Id="rId21" Type="http://schemas.openxmlformats.org/officeDocument/2006/relationships/slide" Target="slides/slide17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ang Jian-Sheng" userId="7d25d710-0931-49a3-acef-49192cec40f2" providerId="ADAL" clId="{60836DEC-3283-441A-B954-D355A5C21369}"/>
    <pc:docChg chg="modSld">
      <pc:chgData name="Wang Jian-Sheng" userId="7d25d710-0931-49a3-acef-49192cec40f2" providerId="ADAL" clId="{60836DEC-3283-441A-B954-D355A5C21369}" dt="2025-09-29T02:55:20.826" v="476" actId="20577"/>
      <pc:docMkLst>
        <pc:docMk/>
      </pc:docMkLst>
      <pc:sldChg chg="modSp">
        <pc:chgData name="Wang Jian-Sheng" userId="7d25d710-0931-49a3-acef-49192cec40f2" providerId="ADAL" clId="{60836DEC-3283-441A-B954-D355A5C21369}" dt="2025-09-29T02:41:21.233" v="108" actId="20577"/>
        <pc:sldMkLst>
          <pc:docMk/>
          <pc:sldMk cId="0" sldId="259"/>
        </pc:sldMkLst>
        <pc:spChg chg="mod">
          <ac:chgData name="Wang Jian-Sheng" userId="7d25d710-0931-49a3-acef-49192cec40f2" providerId="ADAL" clId="{60836DEC-3283-441A-B954-D355A5C21369}" dt="2025-09-29T02:41:21.233" v="108" actId="20577"/>
          <ac:spMkLst>
            <pc:docMk/>
            <pc:sldMk cId="0" sldId="259"/>
            <ac:spMk id="21507" creationId="{91CADAD0-A23A-4914-B2D0-9A3724C4AC4C}"/>
          </ac:spMkLst>
        </pc:spChg>
      </pc:sldChg>
      <pc:sldChg chg="modNotesTx">
        <pc:chgData name="Wang Jian-Sheng" userId="7d25d710-0931-49a3-acef-49192cec40f2" providerId="ADAL" clId="{60836DEC-3283-441A-B954-D355A5C21369}" dt="2025-09-29T02:42:25.156" v="224" actId="20577"/>
        <pc:sldMkLst>
          <pc:docMk/>
          <pc:sldMk cId="0" sldId="261"/>
        </pc:sldMkLst>
      </pc:sldChg>
      <pc:sldChg chg="addSp modSp">
        <pc:chgData name="Wang Jian-Sheng" userId="7d25d710-0931-49a3-acef-49192cec40f2" providerId="ADAL" clId="{60836DEC-3283-441A-B954-D355A5C21369}" dt="2025-09-29T02:46:48.414" v="298" actId="20577"/>
        <pc:sldMkLst>
          <pc:docMk/>
          <pc:sldMk cId="0" sldId="263"/>
        </pc:sldMkLst>
        <pc:spChg chg="add mod">
          <ac:chgData name="Wang Jian-Sheng" userId="7d25d710-0931-49a3-acef-49192cec40f2" providerId="ADAL" clId="{60836DEC-3283-441A-B954-D355A5C21369}" dt="2025-09-29T02:46:48.414" v="298" actId="20577"/>
          <ac:spMkLst>
            <pc:docMk/>
            <pc:sldMk cId="0" sldId="263"/>
            <ac:spMk id="2" creationId="{1145B80C-D3BF-46EA-8DBD-02B2562EB497}"/>
          </ac:spMkLst>
        </pc:spChg>
      </pc:sldChg>
      <pc:sldChg chg="modNotesTx">
        <pc:chgData name="Wang Jian-Sheng" userId="7d25d710-0931-49a3-acef-49192cec40f2" providerId="ADAL" clId="{60836DEC-3283-441A-B954-D355A5C21369}" dt="2025-09-29T02:52:04.987" v="404" actId="20577"/>
        <pc:sldMkLst>
          <pc:docMk/>
          <pc:sldMk cId="0" sldId="271"/>
        </pc:sldMkLst>
      </pc:sldChg>
      <pc:sldChg chg="modSp">
        <pc:chgData name="Wang Jian-Sheng" userId="7d25d710-0931-49a3-acef-49192cec40f2" providerId="ADAL" clId="{60836DEC-3283-441A-B954-D355A5C21369}" dt="2025-09-29T02:55:20.826" v="476" actId="20577"/>
        <pc:sldMkLst>
          <pc:docMk/>
          <pc:sldMk cId="0" sldId="273"/>
        </pc:sldMkLst>
        <pc:spChg chg="mod">
          <ac:chgData name="Wang Jian-Sheng" userId="7d25d710-0931-49a3-acef-49192cec40f2" providerId="ADAL" clId="{60836DEC-3283-441A-B954-D355A5C21369}" dt="2025-09-29T02:55:20.826" v="476" actId="20577"/>
          <ac:spMkLst>
            <pc:docMk/>
            <pc:sldMk cId="0" sldId="273"/>
            <ac:spMk id="14339" creationId="{CBF4AE31-95E6-4001-97F1-94E59CD28D2D}"/>
          </ac:spMkLst>
        </pc:spChg>
      </pc:sldChg>
      <pc:sldChg chg="modNotesTx">
        <pc:chgData name="Wang Jian-Sheng" userId="7d25d710-0931-49a3-acef-49192cec40f2" providerId="ADAL" clId="{60836DEC-3283-441A-B954-D355A5C21369}" dt="2025-09-29T02:37:10.426" v="83" actId="20577"/>
        <pc:sldMkLst>
          <pc:docMk/>
          <pc:sldMk cId="0" sldId="28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06B522EB-5EFC-4470-BF13-D03CD80AB5A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2B94AF82-D31F-46FA-833D-589D9D3B137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6980" name="Rectangle 4">
            <a:extLst>
              <a:ext uri="{FF2B5EF4-FFF2-40B4-BE49-F238E27FC236}">
                <a16:creationId xmlns:a16="http://schemas.microsoft.com/office/drawing/2014/main" id="{CBBF8C1A-D64D-4072-A9A3-AC41A6C1E37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6981" name="Rectangle 5">
            <a:extLst>
              <a:ext uri="{FF2B5EF4-FFF2-40B4-BE49-F238E27FC236}">
                <a16:creationId xmlns:a16="http://schemas.microsoft.com/office/drawing/2014/main" id="{A7775B5B-E787-4713-8AB9-55DC524FE3F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D5FFB53-D142-41D7-91F4-5D695A6B92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E35C5878-EDFE-44C3-894F-56683E4231B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E1DEB16A-2A89-4B21-92B7-43D0439BA87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1B6762E2-DE4A-406D-A4A5-38A4DC7E1D0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6501" name="Rectangle 5">
            <a:extLst>
              <a:ext uri="{FF2B5EF4-FFF2-40B4-BE49-F238E27FC236}">
                <a16:creationId xmlns:a16="http://schemas.microsoft.com/office/drawing/2014/main" id="{823DA983-F44A-4516-8CEE-D71C21FE3A1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06502" name="Rectangle 6">
            <a:extLst>
              <a:ext uri="{FF2B5EF4-FFF2-40B4-BE49-F238E27FC236}">
                <a16:creationId xmlns:a16="http://schemas.microsoft.com/office/drawing/2014/main" id="{EB0B1143-0315-42F7-924E-01FC6279A9C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503" name="Rectangle 7">
            <a:extLst>
              <a:ext uri="{FF2B5EF4-FFF2-40B4-BE49-F238E27FC236}">
                <a16:creationId xmlns:a16="http://schemas.microsoft.com/office/drawing/2014/main" id="{8980D43A-66C4-438B-8B6F-7BD21BE8DB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CB20C07-6CD5-4E84-B68A-CCA5D00280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31AAADE4-D562-4BE2-8897-CF26FFD68F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17AD9B1-0E69-4D27-AC5E-3640C396EC8F}" type="slidenum">
              <a:rPr lang="en-US" altLang="en-US">
                <a:latin typeface="Arial" panose="020B0604020202020204" pitchFamily="34" charset="0"/>
              </a:rPr>
              <a:pPr/>
              <a:t>6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D2DC2C3B-0843-4596-8509-09AFC72C7E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C331A783-6421-4C2D-8887-EF48B9C721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9A808F87-24C2-45C3-92E8-8CB671A841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58C168C-4287-4420-9A17-9BBFC920CF2F}" type="slidenum">
              <a:rPr lang="en-US" altLang="en-US">
                <a:latin typeface="Arial" panose="020B0604020202020204" pitchFamily="34" charset="0"/>
              </a:rPr>
              <a:pPr/>
              <a:t>8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B3C329E7-8045-4BCD-8021-5CA9FF8F19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DFBAA3C4-F781-4EF6-A6C0-92F1666455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A periodic state would be that it cannot go to that state every p &gt; 1 steps regularly.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B9063C76-9D6F-4A1B-B4C6-3F9AB4E61B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D75F59D5-416C-4B37-950B-22AEB628EDCC}" type="slidenum">
              <a:rPr lang="en-US" altLang="en-US">
                <a:latin typeface="Arial" panose="020B0604020202020204" pitchFamily="34" charset="0"/>
              </a:rPr>
              <a:pPr/>
              <a:t>8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49476A5B-E315-4DAE-BE97-09B49CF03E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997F1C58-7982-43AB-ABC4-7EFF9E4FA8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See the book of J R Norris for proofs of all the theorems quoted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B2C24D2C-63B4-472F-B4B4-88EBEEB867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4C02F4CF-35F3-4015-BCEC-DBF2A7178580}" type="slidenum">
              <a:rPr lang="en-US" altLang="en-US">
                <a:latin typeface="Arial" panose="020B0604020202020204" pitchFamily="34" charset="0"/>
              </a:rPr>
              <a:pPr/>
              <a:t>8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A45EA78A-500A-4244-8593-E634D46C35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259077F8-E820-4851-B4B9-BCC516DBD2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Example taken from L E Reichl, “A Modern Course in Statistical Physics”, Edward Arnold (1980), page 164-165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E723F623-EA35-42D7-884E-9A5ABB48D9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72823A00-2652-4D3C-99F4-749DE29502FC}" type="slidenum">
              <a:rPr lang="en-US" altLang="en-US">
                <a:latin typeface="Arial" panose="020B0604020202020204" pitchFamily="34" charset="0"/>
              </a:rPr>
              <a:pPr/>
              <a:t>8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AEC5B0DD-7C21-4F33-9DC0-3DB718EC1D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7ED1499B-6404-4B9B-84C9-0BA7E64924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W thus is irreducible and ergodic. 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P is considered a row vector.   We can also write as  W </a:t>
            </a:r>
            <a:r>
              <a:rPr lang="en-US" dirty="0" err="1"/>
              <a:t>p^T</a:t>
            </a:r>
            <a:r>
              <a:rPr lang="en-US" dirty="0"/>
              <a:t> = </a:t>
            </a:r>
            <a:r>
              <a:rPr lang="en-US" dirty="0" err="1"/>
              <a:t>p^T</a:t>
            </a:r>
            <a:r>
              <a:rPr lang="en-US" dirty="0"/>
              <a:t>, then </a:t>
            </a:r>
            <a:r>
              <a:rPr lang="en-US" dirty="0" err="1"/>
              <a:t>p^T</a:t>
            </a:r>
            <a:r>
              <a:rPr lang="en-US" dirty="0"/>
              <a:t> is a column vector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B20C07-6CD5-4E84-B68A-CCA5D00280BA}" type="slidenum">
              <a:rPr lang="en-US" altLang="en-US" smtClean="0"/>
              <a:pPr>
                <a:defRPr/>
              </a:pPr>
              <a:t>8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82564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C96448A6-E103-4A64-8438-92BD07C1F8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60792F23-3156-4E3B-A4CA-409A57839EB3}" type="slidenum">
              <a:rPr lang="en-US" altLang="en-US">
                <a:latin typeface="Arial" panose="020B0604020202020204" pitchFamily="34" charset="0"/>
              </a:rPr>
              <a:pPr/>
              <a:t>9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C27D9003-9DE5-47CF-93EC-062BB99E93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861954C9-D7E2-4695-8B07-48D1CC44BC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That is, in reversible Markov chain, W</a:t>
            </a:r>
            <a:r>
              <a:rPr lang="en-US" altLang="en-US" baseline="30000"/>
              <a:t>R</a:t>
            </a:r>
            <a:r>
              <a:rPr lang="en-US" altLang="en-US"/>
              <a:t>=W.  This means that one can not distinguish statistically a chain running forward from running backward.</a:t>
            </a:r>
          </a:p>
          <a:p>
            <a:pPr eaLnBrk="1" hangingPunct="1"/>
            <a:endParaRPr lang="en-US" altLang="en-US" baseline="300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B113AC19-62D4-48E1-92A9-2426C46B05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3E2A9A5E-56FA-41F2-AA11-D395B726B1DC}" type="slidenum">
              <a:rPr lang="en-US" altLang="en-US">
                <a:latin typeface="Arial" panose="020B0604020202020204" pitchFamily="34" charset="0"/>
              </a:rPr>
              <a:pPr/>
              <a:t>9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67BAD35E-5E96-4AD9-B6B3-FFAC16374A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03DAF466-0665-40CE-8F45-AD54B01E2E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Example taking from J R Morris, “Markov Chains”, page 48-49.   Is the urns example reversible Markov chain?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can think of the state space as just a set, with a probability defined on it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B20C07-6CD5-4E84-B68A-CCA5D00280BA}" type="slidenum">
              <a:rPr lang="en-US" altLang="en-US" smtClean="0"/>
              <a:pPr>
                <a:defRPr/>
              </a:pPr>
              <a:t>6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0265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6CA9BAAB-926F-417C-833A-B5669AEA37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A4C53B2-F977-4D51-8A97-4953D39A3C7F}" type="slidenum">
              <a:rPr lang="en-US" altLang="en-US">
                <a:latin typeface="Arial" panose="020B0604020202020204" pitchFamily="34" charset="0"/>
              </a:rPr>
              <a:pPr/>
              <a:t>7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553D8613-C5E4-4B98-9047-67F2530B6B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C395CEC5-6A04-4DDD-819D-0C18F772BB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For simplicity, we consider only discrete state space, X</a:t>
            </a:r>
            <a:r>
              <a:rPr lang="en-US" altLang="en-US" baseline="-25000"/>
              <a:t>n</a:t>
            </a:r>
            <a:r>
              <a:rPr lang="en-US" altLang="en-US"/>
              <a:t> takes integer vales. Capital letter X denotes a random variable, while lower case x for specific value.  </a:t>
            </a:r>
          </a:p>
          <a:p>
            <a:pPr eaLnBrk="1" hangingPunct="1"/>
            <a:r>
              <a:rPr lang="en-US" altLang="en-US"/>
              <a:t>A Markov process remembers only its immediate previous past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See J R Morris, “Markov Chains” Cambridge, 1997, for a more mathematical treatment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EE0C21FF-42AF-4F04-8941-76879E19C4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AD230C53-D771-4578-B5C5-901F41D90D61}" type="slidenum">
              <a:rPr lang="en-US" altLang="en-US">
                <a:latin typeface="Arial" panose="020B0604020202020204" pitchFamily="34" charset="0"/>
              </a:rPr>
              <a:pPr/>
              <a:t>7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9DB121E3-4F79-42E3-8815-3DD39BACC2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EE9BD735-5314-4F38-B921-2780058453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The term “stochastic process” refers to general random process (in time), Markov process does not have “long-term” memory.  Markov chain refers to discrete state space Markov process.    See N G van Kampen, “Stochastic Processes in Physics and Chemistry”, North-Holland, (1981), for more information.  See also, J. R. Norris, “Markov Chain”, Cambridge (1997)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6FF55852-921B-4B6B-AC0C-D0189AD0E3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FF8802C-D2BD-45D7-9CC3-46CA8606704E}" type="slidenum">
              <a:rPr lang="en-US" altLang="en-US">
                <a:latin typeface="Arial" panose="020B0604020202020204" pitchFamily="34" charset="0"/>
              </a:rPr>
              <a:pPr/>
              <a:t>7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D4584124-F814-4B7F-AB0D-829004CA3F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D948C0B3-D560-43FE-9C72-B86F1D6E1A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atrices with such properties are known as stochastic matrices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5C261C8A-54A0-409A-A69B-4B6D117DD3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1010940F-F113-442C-9724-A1E16CCE1D3C}" type="slidenum">
              <a:rPr lang="en-US" altLang="en-US">
                <a:latin typeface="Arial" panose="020B0604020202020204" pitchFamily="34" charset="0"/>
              </a:rPr>
              <a:pPr/>
              <a:t>7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B43647F0-CB5F-45BF-A769-8DA367E2D7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90130D78-A3CE-430D-9EBB-6BC807DB57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Why this is so?  All of these equations are based on the fact of conditional probability:</a:t>
            </a:r>
          </a:p>
          <a:p>
            <a:pPr eaLnBrk="1" hangingPunct="1"/>
            <a:r>
              <a:rPr lang="en-US" altLang="en-US"/>
              <a:t>P(A,B) = P(B) P(A|B), and marginal probability P(A) = </a:t>
            </a:r>
            <a:r>
              <a:rPr lang="en-US" altLang="en-US">
                <a:cs typeface="Arial" panose="020B0604020202020204" pitchFamily="34" charset="0"/>
              </a:rPr>
              <a:t>∑</a:t>
            </a:r>
            <a:r>
              <a:rPr lang="en-US" altLang="en-US" baseline="-25000">
                <a:cs typeface="Arial" panose="020B0604020202020204" pitchFamily="34" charset="0"/>
              </a:rPr>
              <a:t>B</a:t>
            </a:r>
            <a:r>
              <a:rPr lang="en-US" altLang="en-US">
                <a:cs typeface="Arial" panose="020B0604020202020204" pitchFamily="34" charset="0"/>
              </a:rPr>
              <a:t> P(A,B)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DE202833-99B5-42C6-98FD-22735E5CEA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87AB98B-6CAD-4CCD-BDED-2C0904595B50}" type="slidenum">
              <a:rPr lang="en-US" altLang="en-US">
                <a:latin typeface="Arial" panose="020B0604020202020204" pitchFamily="34" charset="0"/>
              </a:rPr>
              <a:pPr/>
              <a:t>7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7C6C9D8F-5869-49EF-9141-03C650D19B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DC6195F7-ECF3-42D3-9221-E999281363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The subscript in X is step or time.  [W]</a:t>
            </a:r>
            <a:r>
              <a:rPr lang="en-US" altLang="en-US" baseline="-25000"/>
              <a:t>ab</a:t>
            </a:r>
            <a:r>
              <a:rPr lang="en-US" altLang="en-US"/>
              <a:t> means the (a,b) element of matrix W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Andrei Nikolaevich Kolmogorov (1903-1987) is a Russian mathematician best known for his work in probability theory and turbulence.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AE9A8F19-914A-4202-ADEC-3CE4546F0B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AAFA9387-790F-453B-8CF6-1E15F8DD3110}" type="slidenum">
              <a:rPr lang="en-US" altLang="en-US">
                <a:latin typeface="Arial" panose="020B0604020202020204" pitchFamily="34" charset="0"/>
              </a:rPr>
              <a:pPr/>
              <a:t>7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EEEE7AEF-96FD-4D8F-B44E-C901C6D8D4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E62ECD97-9EAF-4945-880E-6934C6DEFD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Picture from http://spaceplace.jpl.nasa.gov/walker.gif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What is the variable X?  What is the transition matrix W?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At time t=0, the walker is at origin, what is the probability that he do a left-left-right move?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the state is continuous, say in R, we need to discuss the Harris recurrent instead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B20C07-6CD5-4E84-B68A-CCA5D00280BA}" type="slidenum">
              <a:rPr lang="en-US" altLang="en-US" smtClean="0"/>
              <a:pPr>
                <a:defRPr/>
              </a:pPr>
              <a:t>7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2423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4B085B06-60E4-4CF5-AAB5-CE2E139796CB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6300000 w 3985"/>
              <a:gd name="T1" fmla="*/ 0 h 3619"/>
              <a:gd name="T2" fmla="*/ 0 w 3985"/>
              <a:gd name="T3" fmla="*/ 1826667 h 3619"/>
              <a:gd name="T4" fmla="*/ 4842204 w 3985"/>
              <a:gd name="T5" fmla="*/ 6780213 h 3619"/>
              <a:gd name="T6" fmla="*/ 8896350 w 3985"/>
              <a:gd name="T7" fmla="*/ 2107693 h 3619"/>
              <a:gd name="T8" fmla="*/ 6300000 w 3985"/>
              <a:gd name="T9" fmla="*/ 0 h 3619"/>
              <a:gd name="T10" fmla="*/ 6300000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4716A01C-05BC-4A7A-A414-78D08607E8DB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773A2034-1B07-4AFC-9222-50E48810589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2250 w 794"/>
                <a:gd name="T1" fmla="*/ 970 h 414"/>
                <a:gd name="T2" fmla="*/ 2012 w 794"/>
                <a:gd name="T3" fmla="*/ 781 h 414"/>
                <a:gd name="T4" fmla="*/ 1576 w 794"/>
                <a:gd name="T5" fmla="*/ 516 h 414"/>
                <a:gd name="T6" fmla="*/ 201 w 794"/>
                <a:gd name="T7" fmla="*/ 0 h 414"/>
                <a:gd name="T8" fmla="*/ 65 w 794"/>
                <a:gd name="T9" fmla="*/ 49 h 414"/>
                <a:gd name="T10" fmla="*/ 0 w 794"/>
                <a:gd name="T11" fmla="*/ 204 h 414"/>
                <a:gd name="T12" fmla="*/ 79 w 794"/>
                <a:gd name="T13" fmla="*/ 381 h 414"/>
                <a:gd name="T14" fmla="*/ 1615 w 794"/>
                <a:gd name="T15" fmla="*/ 1005 h 414"/>
                <a:gd name="T16" fmla="*/ 1952 w 794"/>
                <a:gd name="T17" fmla="*/ 965 h 414"/>
                <a:gd name="T18" fmla="*/ 2224 w 794"/>
                <a:gd name="T19" fmla="*/ 1017 h 414"/>
                <a:gd name="T20" fmla="*/ 2250 w 794"/>
                <a:gd name="T21" fmla="*/ 970 h 414"/>
                <a:gd name="T22" fmla="*/ 2250 w 794"/>
                <a:gd name="T23" fmla="*/ 970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858326AD-2F01-4E3D-B2E5-61A8CB296FF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194 w 1586"/>
                <a:gd name="T1" fmla="*/ 0 h 821"/>
                <a:gd name="T2" fmla="*/ 1883 w 1586"/>
                <a:gd name="T3" fmla="*/ 637 h 821"/>
                <a:gd name="T4" fmla="*/ 2020 w 1586"/>
                <a:gd name="T5" fmla="*/ 783 h 821"/>
                <a:gd name="T6" fmla="*/ 2244 w 1586"/>
                <a:gd name="T7" fmla="*/ 971 h 821"/>
                <a:gd name="T8" fmla="*/ 2214 w 1586"/>
                <a:gd name="T9" fmla="*/ 1007 h 821"/>
                <a:gd name="T10" fmla="*/ 1910 w 1586"/>
                <a:gd name="T11" fmla="*/ 965 h 821"/>
                <a:gd name="T12" fmla="*/ 1620 w 1586"/>
                <a:gd name="T13" fmla="*/ 995 h 821"/>
                <a:gd name="T14" fmla="*/ 59 w 1586"/>
                <a:gd name="T15" fmla="*/ 366 h 821"/>
                <a:gd name="T16" fmla="*/ 0 w 1586"/>
                <a:gd name="T17" fmla="*/ 184 h 821"/>
                <a:gd name="T18" fmla="*/ 65 w 1586"/>
                <a:gd name="T19" fmla="*/ 39 h 821"/>
                <a:gd name="T20" fmla="*/ 194 w 1586"/>
                <a:gd name="T21" fmla="*/ 0 h 821"/>
                <a:gd name="T22" fmla="*/ 19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72AC34F1-B4BE-4173-9A40-302A5BD412C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00 h 747"/>
                <a:gd name="T2" fmla="*/ 1308 w 1049"/>
                <a:gd name="T3" fmla="*/ 919 h 747"/>
                <a:gd name="T4" fmla="*/ 1332 w 1049"/>
                <a:gd name="T5" fmla="*/ 657 h 747"/>
                <a:gd name="T6" fmla="*/ 1488 w 1049"/>
                <a:gd name="T7" fmla="*/ 519 h 747"/>
                <a:gd name="T8" fmla="*/ 111 w 1049"/>
                <a:gd name="T9" fmla="*/ 0 h 747"/>
                <a:gd name="T10" fmla="*/ 0 w 1049"/>
                <a:gd name="T11" fmla="*/ 156 h 747"/>
                <a:gd name="T12" fmla="*/ 0 w 1049"/>
                <a:gd name="T13" fmla="*/ 400 h 747"/>
                <a:gd name="T14" fmla="*/ 0 w 1049"/>
                <a:gd name="T15" fmla="*/ 400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F59D7003-CB06-49D6-9C46-97674257C00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id="{C37CD759-47AE-446C-9BB7-4155E007BA0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155 w 150"/>
                  <a:gd name="T1" fmla="*/ 0 h 173"/>
                  <a:gd name="T2" fmla="*/ 57 w 150"/>
                  <a:gd name="T3" fmla="*/ 82 h 173"/>
                  <a:gd name="T4" fmla="*/ 0 w 150"/>
                  <a:gd name="T5" fmla="*/ 214 h 173"/>
                  <a:gd name="T6" fmla="*/ 113 w 150"/>
                  <a:gd name="T7" fmla="*/ 198 h 173"/>
                  <a:gd name="T8" fmla="*/ 146 w 150"/>
                  <a:gd name="T9" fmla="*/ 104 h 173"/>
                  <a:gd name="T10" fmla="*/ 212 w 150"/>
                  <a:gd name="T11" fmla="*/ 33 h 173"/>
                  <a:gd name="T12" fmla="*/ 155 w 150"/>
                  <a:gd name="T13" fmla="*/ 0 h 173"/>
                  <a:gd name="T14" fmla="*/ 155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E498D9D0-1E4D-4061-8ECA-C07B3F575E6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221 w 1684"/>
                  <a:gd name="T1" fmla="*/ 0 h 880"/>
                  <a:gd name="T2" fmla="*/ 89 w 1684"/>
                  <a:gd name="T3" fmla="*/ 64 h 880"/>
                  <a:gd name="T4" fmla="*/ 0 w 1684"/>
                  <a:gd name="T5" fmla="*/ 256 h 880"/>
                  <a:gd name="T6" fmla="*/ 95 w 1684"/>
                  <a:gd name="T7" fmla="*/ 440 h 880"/>
                  <a:gd name="T8" fmla="*/ 1675 w 1684"/>
                  <a:gd name="T9" fmla="*/ 1065 h 880"/>
                  <a:gd name="T10" fmla="*/ 2015 w 1684"/>
                  <a:gd name="T11" fmla="*/ 1026 h 880"/>
                  <a:gd name="T12" fmla="*/ 2290 w 1684"/>
                  <a:gd name="T13" fmla="*/ 1081 h 880"/>
                  <a:gd name="T14" fmla="*/ 2386 w 1684"/>
                  <a:gd name="T15" fmla="*/ 993 h 880"/>
                  <a:gd name="T16" fmla="*/ 2128 w 1684"/>
                  <a:gd name="T17" fmla="*/ 816 h 880"/>
                  <a:gd name="T18" fmla="*/ 2023 w 1684"/>
                  <a:gd name="T19" fmla="*/ 629 h 880"/>
                  <a:gd name="T20" fmla="*/ 1940 w 1684"/>
                  <a:gd name="T21" fmla="*/ 647 h 880"/>
                  <a:gd name="T22" fmla="*/ 2039 w 1684"/>
                  <a:gd name="T23" fmla="*/ 816 h 880"/>
                  <a:gd name="T24" fmla="*/ 2236 w 1684"/>
                  <a:gd name="T25" fmla="*/ 995 h 880"/>
                  <a:gd name="T26" fmla="*/ 2002 w 1684"/>
                  <a:gd name="T27" fmla="*/ 967 h 880"/>
                  <a:gd name="T28" fmla="*/ 1727 w 1684"/>
                  <a:gd name="T29" fmla="*/ 1000 h 880"/>
                  <a:gd name="T30" fmla="*/ 1778 w 1684"/>
                  <a:gd name="T31" fmla="*/ 798 h 880"/>
                  <a:gd name="T32" fmla="*/ 1896 w 1684"/>
                  <a:gd name="T33" fmla="*/ 661 h 880"/>
                  <a:gd name="T34" fmla="*/ 1758 w 1684"/>
                  <a:gd name="T35" fmla="*/ 678 h 880"/>
                  <a:gd name="T36" fmla="*/ 1651 w 1684"/>
                  <a:gd name="T37" fmla="*/ 808 h 880"/>
                  <a:gd name="T38" fmla="*/ 1614 w 1684"/>
                  <a:gd name="T39" fmla="*/ 972 h 880"/>
                  <a:gd name="T40" fmla="*/ 152 w 1684"/>
                  <a:gd name="T41" fmla="*/ 381 h 880"/>
                  <a:gd name="T42" fmla="*/ 113 w 1684"/>
                  <a:gd name="T43" fmla="*/ 264 h 880"/>
                  <a:gd name="T44" fmla="*/ 146 w 1684"/>
                  <a:gd name="T45" fmla="*/ 117 h 880"/>
                  <a:gd name="T46" fmla="*/ 307 w 1684"/>
                  <a:gd name="T47" fmla="*/ 0 h 880"/>
                  <a:gd name="T48" fmla="*/ 221 w 1684"/>
                  <a:gd name="T49" fmla="*/ 0 h 880"/>
                  <a:gd name="T50" fmla="*/ 221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E3949F11-B82F-420A-8242-C849EC42AFC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142 w 1190"/>
                  <a:gd name="T1" fmla="*/ 0 h 500"/>
                  <a:gd name="T2" fmla="*/ 1686 w 1190"/>
                  <a:gd name="T3" fmla="*/ 602 h 500"/>
                  <a:gd name="T4" fmla="*/ 1524 w 1190"/>
                  <a:gd name="T5" fmla="*/ 614 h 500"/>
                  <a:gd name="T6" fmla="*/ 0 w 1190"/>
                  <a:gd name="T7" fmla="*/ 33 h 500"/>
                  <a:gd name="T8" fmla="*/ 142 w 1190"/>
                  <a:gd name="T9" fmla="*/ 0 h 500"/>
                  <a:gd name="T10" fmla="*/ 142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53ABDED3-352C-4465-B33C-F10EAC113B7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165 w 160"/>
                  <a:gd name="T1" fmla="*/ 0 h 335"/>
                  <a:gd name="T2" fmla="*/ 27 w 160"/>
                  <a:gd name="T3" fmla="*/ 130 h 335"/>
                  <a:gd name="T4" fmla="*/ 0 w 160"/>
                  <a:gd name="T5" fmla="*/ 281 h 335"/>
                  <a:gd name="T6" fmla="*/ 47 w 160"/>
                  <a:gd name="T7" fmla="*/ 384 h 335"/>
                  <a:gd name="T8" fmla="*/ 133 w 160"/>
                  <a:gd name="T9" fmla="*/ 410 h 335"/>
                  <a:gd name="T10" fmla="*/ 108 w 160"/>
                  <a:gd name="T11" fmla="*/ 188 h 335"/>
                  <a:gd name="T12" fmla="*/ 227 w 160"/>
                  <a:gd name="T13" fmla="*/ 21 h 335"/>
                  <a:gd name="T14" fmla="*/ 165 w 160"/>
                  <a:gd name="T15" fmla="*/ 0 h 335"/>
                  <a:gd name="T16" fmla="*/ 165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id="{629E0056-6CDE-4396-BED3-97349CD9261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0 w 489"/>
                  <a:gd name="T1" fmla="*/ 42 h 296"/>
                  <a:gd name="T2" fmla="*/ 226 w 489"/>
                  <a:gd name="T3" fmla="*/ 81 h 296"/>
                  <a:gd name="T4" fmla="*/ 458 w 489"/>
                  <a:gd name="T5" fmla="*/ 168 h 296"/>
                  <a:gd name="T6" fmla="*/ 622 w 489"/>
                  <a:gd name="T7" fmla="*/ 299 h 296"/>
                  <a:gd name="T8" fmla="*/ 461 w 489"/>
                  <a:gd name="T9" fmla="*/ 283 h 296"/>
                  <a:gd name="T10" fmla="*/ 196 w 489"/>
                  <a:gd name="T11" fmla="*/ 180 h 296"/>
                  <a:gd name="T12" fmla="*/ 71 w 489"/>
                  <a:gd name="T13" fmla="*/ 98 h 296"/>
                  <a:gd name="T14" fmla="*/ 151 w 489"/>
                  <a:gd name="T15" fmla="*/ 200 h 296"/>
                  <a:gd name="T16" fmla="*/ 384 w 489"/>
                  <a:gd name="T17" fmla="*/ 332 h 296"/>
                  <a:gd name="T18" fmla="*/ 658 w 489"/>
                  <a:gd name="T19" fmla="*/ 364 h 296"/>
                  <a:gd name="T20" fmla="*/ 691 w 489"/>
                  <a:gd name="T21" fmla="*/ 275 h 296"/>
                  <a:gd name="T22" fmla="*/ 557 w 489"/>
                  <a:gd name="T23" fmla="*/ 148 h 296"/>
                  <a:gd name="T24" fmla="*/ 240 w 489"/>
                  <a:gd name="T25" fmla="*/ 21 h 296"/>
                  <a:gd name="T26" fmla="*/ 0 w 489"/>
                  <a:gd name="T27" fmla="*/ 0 h 296"/>
                  <a:gd name="T28" fmla="*/ 20 w 489"/>
                  <a:gd name="T29" fmla="*/ 42 h 296"/>
                  <a:gd name="T30" fmla="*/ 20 w 489"/>
                  <a:gd name="T31" fmla="*/ 4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A3F14CB0-B329-43E2-8560-BFCC9BBA2793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EE3D8D45-229F-455D-9D78-D3E6A8902BA6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629 w 794"/>
                <a:gd name="T1" fmla="*/ 280 h 414"/>
                <a:gd name="T2" fmla="*/ 562 w 794"/>
                <a:gd name="T3" fmla="*/ 225 h 414"/>
                <a:gd name="T4" fmla="*/ 440 w 794"/>
                <a:gd name="T5" fmla="*/ 149 h 414"/>
                <a:gd name="T6" fmla="*/ 56 w 794"/>
                <a:gd name="T7" fmla="*/ 0 h 414"/>
                <a:gd name="T8" fmla="*/ 18 w 794"/>
                <a:gd name="T9" fmla="*/ 14 h 414"/>
                <a:gd name="T10" fmla="*/ 0 w 794"/>
                <a:gd name="T11" fmla="*/ 59 h 414"/>
                <a:gd name="T12" fmla="*/ 22 w 794"/>
                <a:gd name="T13" fmla="*/ 110 h 414"/>
                <a:gd name="T14" fmla="*/ 452 w 794"/>
                <a:gd name="T15" fmla="*/ 289 h 414"/>
                <a:gd name="T16" fmla="*/ 546 w 794"/>
                <a:gd name="T17" fmla="*/ 278 h 414"/>
                <a:gd name="T18" fmla="*/ 622 w 794"/>
                <a:gd name="T19" fmla="*/ 293 h 414"/>
                <a:gd name="T20" fmla="*/ 629 w 794"/>
                <a:gd name="T21" fmla="*/ 280 h 414"/>
                <a:gd name="T22" fmla="*/ 629 w 794"/>
                <a:gd name="T23" fmla="*/ 280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6D4F3945-969C-485D-A423-E1D408A0230E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54 w 1586"/>
                <a:gd name="T1" fmla="*/ 0 h 821"/>
                <a:gd name="T2" fmla="*/ 526 w 1586"/>
                <a:gd name="T3" fmla="*/ 183 h 821"/>
                <a:gd name="T4" fmla="*/ 565 w 1586"/>
                <a:gd name="T5" fmla="*/ 225 h 821"/>
                <a:gd name="T6" fmla="*/ 627 w 1586"/>
                <a:gd name="T7" fmla="*/ 280 h 821"/>
                <a:gd name="T8" fmla="*/ 619 w 1586"/>
                <a:gd name="T9" fmla="*/ 290 h 821"/>
                <a:gd name="T10" fmla="*/ 534 w 1586"/>
                <a:gd name="T11" fmla="*/ 278 h 821"/>
                <a:gd name="T12" fmla="*/ 453 w 1586"/>
                <a:gd name="T13" fmla="*/ 286 h 821"/>
                <a:gd name="T14" fmla="*/ 17 w 1586"/>
                <a:gd name="T15" fmla="*/ 105 h 821"/>
                <a:gd name="T16" fmla="*/ 0 w 1586"/>
                <a:gd name="T17" fmla="*/ 53 h 821"/>
                <a:gd name="T18" fmla="*/ 18 w 1586"/>
                <a:gd name="T19" fmla="*/ 11 h 821"/>
                <a:gd name="T20" fmla="*/ 54 w 1586"/>
                <a:gd name="T21" fmla="*/ 0 h 821"/>
                <a:gd name="T22" fmla="*/ 5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593043F1-EC4E-41C4-A7AD-3B5A4C32D786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115 h 747"/>
                <a:gd name="T2" fmla="*/ 366 w 1049"/>
                <a:gd name="T3" fmla="*/ 265 h 747"/>
                <a:gd name="T4" fmla="*/ 372 w 1049"/>
                <a:gd name="T5" fmla="*/ 189 h 747"/>
                <a:gd name="T6" fmla="*/ 416 w 1049"/>
                <a:gd name="T7" fmla="*/ 150 h 747"/>
                <a:gd name="T8" fmla="*/ 31 w 1049"/>
                <a:gd name="T9" fmla="*/ 0 h 747"/>
                <a:gd name="T10" fmla="*/ 0 w 1049"/>
                <a:gd name="T11" fmla="*/ 45 h 747"/>
                <a:gd name="T12" fmla="*/ 0 w 1049"/>
                <a:gd name="T13" fmla="*/ 115 h 747"/>
                <a:gd name="T14" fmla="*/ 0 w 1049"/>
                <a:gd name="T15" fmla="*/ 115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id="{0D467730-2A38-44E4-BFB7-535175CAD1D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id="{C11F0E52-6589-45E2-AF29-1D6DEC3D815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43 w 150"/>
                  <a:gd name="T1" fmla="*/ 0 h 173"/>
                  <a:gd name="T2" fmla="*/ 16 w 150"/>
                  <a:gd name="T3" fmla="*/ 23 h 173"/>
                  <a:gd name="T4" fmla="*/ 0 w 150"/>
                  <a:gd name="T5" fmla="*/ 61 h 173"/>
                  <a:gd name="T6" fmla="*/ 31 w 150"/>
                  <a:gd name="T7" fmla="*/ 56 h 173"/>
                  <a:gd name="T8" fmla="*/ 41 w 150"/>
                  <a:gd name="T9" fmla="*/ 30 h 173"/>
                  <a:gd name="T10" fmla="*/ 59 w 150"/>
                  <a:gd name="T11" fmla="*/ 10 h 173"/>
                  <a:gd name="T12" fmla="*/ 43 w 150"/>
                  <a:gd name="T13" fmla="*/ 0 h 173"/>
                  <a:gd name="T14" fmla="*/ 43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id="{07DAF14C-197F-4572-BBE7-A75D946A4C1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62 w 1684"/>
                  <a:gd name="T1" fmla="*/ 0 h 880"/>
                  <a:gd name="T2" fmla="*/ 25 w 1684"/>
                  <a:gd name="T3" fmla="*/ 18 h 880"/>
                  <a:gd name="T4" fmla="*/ 0 w 1684"/>
                  <a:gd name="T5" fmla="*/ 74 h 880"/>
                  <a:gd name="T6" fmla="*/ 27 w 1684"/>
                  <a:gd name="T7" fmla="*/ 127 h 880"/>
                  <a:gd name="T8" fmla="*/ 468 w 1684"/>
                  <a:gd name="T9" fmla="*/ 306 h 880"/>
                  <a:gd name="T10" fmla="*/ 563 w 1684"/>
                  <a:gd name="T11" fmla="*/ 295 h 880"/>
                  <a:gd name="T12" fmla="*/ 640 w 1684"/>
                  <a:gd name="T13" fmla="*/ 311 h 880"/>
                  <a:gd name="T14" fmla="*/ 667 w 1684"/>
                  <a:gd name="T15" fmla="*/ 286 h 880"/>
                  <a:gd name="T16" fmla="*/ 595 w 1684"/>
                  <a:gd name="T17" fmla="*/ 235 h 880"/>
                  <a:gd name="T18" fmla="*/ 566 w 1684"/>
                  <a:gd name="T19" fmla="*/ 181 h 880"/>
                  <a:gd name="T20" fmla="*/ 542 w 1684"/>
                  <a:gd name="T21" fmla="*/ 186 h 880"/>
                  <a:gd name="T22" fmla="*/ 570 w 1684"/>
                  <a:gd name="T23" fmla="*/ 235 h 880"/>
                  <a:gd name="T24" fmla="*/ 625 w 1684"/>
                  <a:gd name="T25" fmla="*/ 286 h 880"/>
                  <a:gd name="T26" fmla="*/ 560 w 1684"/>
                  <a:gd name="T27" fmla="*/ 278 h 880"/>
                  <a:gd name="T28" fmla="*/ 483 w 1684"/>
                  <a:gd name="T29" fmla="*/ 288 h 880"/>
                  <a:gd name="T30" fmla="*/ 497 w 1684"/>
                  <a:gd name="T31" fmla="*/ 230 h 880"/>
                  <a:gd name="T32" fmla="*/ 530 w 1684"/>
                  <a:gd name="T33" fmla="*/ 190 h 880"/>
                  <a:gd name="T34" fmla="*/ 492 w 1684"/>
                  <a:gd name="T35" fmla="*/ 195 h 880"/>
                  <a:gd name="T36" fmla="*/ 461 w 1684"/>
                  <a:gd name="T37" fmla="*/ 233 h 880"/>
                  <a:gd name="T38" fmla="*/ 451 w 1684"/>
                  <a:gd name="T39" fmla="*/ 280 h 880"/>
                  <a:gd name="T40" fmla="*/ 42 w 1684"/>
                  <a:gd name="T41" fmla="*/ 110 h 880"/>
                  <a:gd name="T42" fmla="*/ 32 w 1684"/>
                  <a:gd name="T43" fmla="*/ 76 h 880"/>
                  <a:gd name="T44" fmla="*/ 41 w 1684"/>
                  <a:gd name="T45" fmla="*/ 34 h 880"/>
                  <a:gd name="T46" fmla="*/ 86 w 1684"/>
                  <a:gd name="T47" fmla="*/ 0 h 880"/>
                  <a:gd name="T48" fmla="*/ 62 w 1684"/>
                  <a:gd name="T49" fmla="*/ 0 h 880"/>
                  <a:gd name="T50" fmla="*/ 62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id="{D0812607-6097-4BA6-9BC6-22A4A05231E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40 w 1190"/>
                  <a:gd name="T1" fmla="*/ 0 h 500"/>
                  <a:gd name="T2" fmla="*/ 472 w 1190"/>
                  <a:gd name="T3" fmla="*/ 172 h 500"/>
                  <a:gd name="T4" fmla="*/ 427 w 1190"/>
                  <a:gd name="T5" fmla="*/ 176 h 500"/>
                  <a:gd name="T6" fmla="*/ 0 w 1190"/>
                  <a:gd name="T7" fmla="*/ 10 h 500"/>
                  <a:gd name="T8" fmla="*/ 40 w 1190"/>
                  <a:gd name="T9" fmla="*/ 0 h 500"/>
                  <a:gd name="T10" fmla="*/ 4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20B388DB-0BC5-41DF-B4E2-C87253D6D0B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46 w 160"/>
                  <a:gd name="T1" fmla="*/ 0 h 335"/>
                  <a:gd name="T2" fmla="*/ 7 w 160"/>
                  <a:gd name="T3" fmla="*/ 37 h 335"/>
                  <a:gd name="T4" fmla="*/ 0 w 160"/>
                  <a:gd name="T5" fmla="*/ 81 h 335"/>
                  <a:gd name="T6" fmla="*/ 13 w 160"/>
                  <a:gd name="T7" fmla="*/ 111 h 335"/>
                  <a:gd name="T8" fmla="*/ 37 w 160"/>
                  <a:gd name="T9" fmla="*/ 118 h 335"/>
                  <a:gd name="T10" fmla="*/ 30 w 160"/>
                  <a:gd name="T11" fmla="*/ 54 h 335"/>
                  <a:gd name="T12" fmla="*/ 63 w 160"/>
                  <a:gd name="T13" fmla="*/ 6 h 335"/>
                  <a:gd name="T14" fmla="*/ 46 w 160"/>
                  <a:gd name="T15" fmla="*/ 0 h 335"/>
                  <a:gd name="T16" fmla="*/ 46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id="{FDFBCD09-6CE6-45B2-8BEB-A847CF2FC43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6 w 489"/>
                  <a:gd name="T1" fmla="*/ 12 h 296"/>
                  <a:gd name="T2" fmla="*/ 63 w 489"/>
                  <a:gd name="T3" fmla="*/ 23 h 296"/>
                  <a:gd name="T4" fmla="*/ 128 w 489"/>
                  <a:gd name="T5" fmla="*/ 48 h 296"/>
                  <a:gd name="T6" fmla="*/ 174 w 489"/>
                  <a:gd name="T7" fmla="*/ 85 h 296"/>
                  <a:gd name="T8" fmla="*/ 129 w 489"/>
                  <a:gd name="T9" fmla="*/ 81 h 296"/>
                  <a:gd name="T10" fmla="*/ 55 w 489"/>
                  <a:gd name="T11" fmla="*/ 51 h 296"/>
                  <a:gd name="T12" fmla="*/ 20 w 489"/>
                  <a:gd name="T13" fmla="*/ 28 h 296"/>
                  <a:gd name="T14" fmla="*/ 42 w 489"/>
                  <a:gd name="T15" fmla="*/ 57 h 296"/>
                  <a:gd name="T16" fmla="*/ 107 w 489"/>
                  <a:gd name="T17" fmla="*/ 95 h 296"/>
                  <a:gd name="T18" fmla="*/ 184 w 489"/>
                  <a:gd name="T19" fmla="*/ 104 h 296"/>
                  <a:gd name="T20" fmla="*/ 193 w 489"/>
                  <a:gd name="T21" fmla="*/ 79 h 296"/>
                  <a:gd name="T22" fmla="*/ 156 w 489"/>
                  <a:gd name="T23" fmla="*/ 42 h 296"/>
                  <a:gd name="T24" fmla="*/ 67 w 489"/>
                  <a:gd name="T25" fmla="*/ 6 h 296"/>
                  <a:gd name="T26" fmla="*/ 0 w 489"/>
                  <a:gd name="T27" fmla="*/ 0 h 296"/>
                  <a:gd name="T28" fmla="*/ 6 w 489"/>
                  <a:gd name="T29" fmla="*/ 12 h 296"/>
                  <a:gd name="T30" fmla="*/ 6 w 489"/>
                  <a:gd name="T31" fmla="*/ 1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id="{EDB70041-47A5-42D4-8887-AE6E7B220E84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1295400 w 4288"/>
              <a:gd name="T3" fmla="*/ 406400 h 459"/>
              <a:gd name="T4" fmla="*/ 2476500 w 4288"/>
              <a:gd name="T5" fmla="*/ 228600 h 459"/>
              <a:gd name="T6" fmla="*/ 2946400 w 4288"/>
              <a:gd name="T7" fmla="*/ 596900 h 459"/>
              <a:gd name="T8" fmla="*/ 3721100 w 4288"/>
              <a:gd name="T9" fmla="*/ 241300 h 459"/>
              <a:gd name="T10" fmla="*/ 5613400 w 4288"/>
              <a:gd name="T11" fmla="*/ 723900 h 459"/>
              <a:gd name="T12" fmla="*/ 6807200 w 4288"/>
              <a:gd name="T13" fmla="*/ 215900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B6DBA398-A1A1-48BE-98E3-F11F3ADA5A70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50800 h 240"/>
              <a:gd name="T2" fmla="*/ 444500 w 560"/>
              <a:gd name="T3" fmla="*/ 228600 h 240"/>
              <a:gd name="T4" fmla="*/ 711200 w 560"/>
              <a:gd name="T5" fmla="*/ 25400 h 240"/>
              <a:gd name="T6" fmla="*/ 889000 w 560"/>
              <a:gd name="T7" fmla="*/ 3810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2E31DC9D-B03B-4D2F-9C2A-1C05B63F49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5B927D1E-0B36-40F7-AB19-1E50673C71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1541EA84-522B-4A5D-BB1E-B16C3403F7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6212A91-494E-4382-B663-1EC16B9B4E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11711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B2D7C9D-C97A-4900-AD56-4C9928C43D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2D6A426-C738-459F-8C8A-F960A8C977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7DD7F25-87A2-43ED-B9EB-46886A466B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1FD2E-BF66-4DFF-9E92-753E2D1BD7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393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1BE84FB-02D1-43B5-8D19-DC4F833C4D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C243F20-DB49-481B-B89F-080119DF84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C08A398-2E75-4FD9-B1AE-A84FEB34C4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4BA1B9-3AD0-43F5-B422-983BB99ED5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9761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0EA548-0426-4A5E-9B62-0F6912AF18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D48B6E3-7167-4091-810E-89553A82A6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B4ACEB9-78B7-409B-918E-3D600EBE2F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C6839A-323D-4B40-BE69-CFE730331E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2576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964220A-CF3D-41F1-91EB-026FC324D3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0672BB9-6398-453E-8F03-35C5B2DF1F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710CED4-1931-4128-936D-69827A46C3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3ED797-ED62-40A3-953F-476C0B6F16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1690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0DC54A-E07C-424C-AFAD-F4D94E4218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B49403-791A-4049-ABD4-7BA994E1C9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1F714F4A-494E-482A-949E-7B89D04AC6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30F062-DF8E-471E-9232-454F68EDE6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53848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191AA74-51A5-42F0-9F76-0C8BDA3298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E57D401-557E-4BFA-A491-3C192B1DC1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B58CD39-40E4-4763-B60A-5DF0FAF8DD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E31AB-B110-40A6-B92E-DDD636AF07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908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42BABEF-0BD5-4791-9F34-E506B42225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31395F2-8582-4BDE-97D0-C2DA484442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7D70A6A5-4C5A-4FBF-B7DA-C3B2A77139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04F766-C29D-4F97-91AB-4873184F3F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20362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3B40C4B1-867B-48F2-B77F-E45F25B019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C58395E3-0C47-47F9-AB7B-66873F45F7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0F26ABD-D7E6-4E80-A47F-7FFFE4C233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AC42F6-CD33-4D1C-8806-0A8FDE09F9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6480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A548281-EF0F-4B23-8573-47B96C1EAA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63F63D-81BE-43DE-86FB-D8D220A811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ACFD420F-7C25-4443-8248-155E28A667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5D54B7-7884-4713-BCCF-1955491D0C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41044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DE1C98-6648-4F6E-90B5-4EAEC046EF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605129E-8DF4-4F89-AD9A-1730E6D880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372176A6-3286-4C08-A4CC-C16F5D12BA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F8A4CB-D572-4F43-8EF4-D97196961D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1434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2">
            <a:extLst>
              <a:ext uri="{FF2B5EF4-FFF2-40B4-BE49-F238E27FC236}">
                <a16:creationId xmlns:a16="http://schemas.microsoft.com/office/drawing/2014/main" id="{6FCCB8FE-7A4E-495A-B687-AECAC1D03A23}"/>
              </a:ext>
            </a:extLst>
          </p:cNvPr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1162050 w 2903"/>
              <a:gd name="T1" fmla="*/ 244856 h 3686"/>
              <a:gd name="T2" fmla="*/ 1026751 w 2903"/>
              <a:gd name="T3" fmla="*/ 45239 h 3686"/>
              <a:gd name="T4" fmla="*/ 897056 w 2903"/>
              <a:gd name="T5" fmla="*/ 0 h 3686"/>
              <a:gd name="T6" fmla="*/ 44032 w 2903"/>
              <a:gd name="T7" fmla="*/ 1589585 h 3686"/>
              <a:gd name="T8" fmla="*/ 44032 w 2903"/>
              <a:gd name="T9" fmla="*/ 1825394 h 3686"/>
              <a:gd name="T10" fmla="*/ 0 w 2903"/>
              <a:gd name="T11" fmla="*/ 2053285 h 3686"/>
              <a:gd name="T12" fmla="*/ 28821 w 2903"/>
              <a:gd name="T13" fmla="*/ 2084387 h 3686"/>
              <a:gd name="T14" fmla="*/ 176529 w 2903"/>
              <a:gd name="T15" fmla="*/ 1897211 h 3686"/>
              <a:gd name="T16" fmla="*/ 296217 w 2903"/>
              <a:gd name="T17" fmla="*/ 1825394 h 3686"/>
              <a:gd name="T18" fmla="*/ 1162050 w 2903"/>
              <a:gd name="T19" fmla="*/ 244856 h 3686"/>
              <a:gd name="T20" fmla="*/ 1162050 w 2903"/>
              <a:gd name="T21" fmla="*/ 244856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407BDA1-32F8-48D3-9198-4B9714F041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378C11C-0E22-464D-AE45-B69AF743C6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1A99A2B5-32D4-48AF-B1DC-FBC42771018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id="{2E36388C-2A9A-48F9-A0D6-C613DE31A68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5" name="Rectangle 7">
            <a:extLst>
              <a:ext uri="{FF2B5EF4-FFF2-40B4-BE49-F238E27FC236}">
                <a16:creationId xmlns:a16="http://schemas.microsoft.com/office/drawing/2014/main" id="{B3FD3712-5CD8-47AA-99DB-4CEA4FE9238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1F970278-C95C-45F2-9CE8-2D3CFB1CF4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2" name="Freeform 8">
            <a:extLst>
              <a:ext uri="{FF2B5EF4-FFF2-40B4-BE49-F238E27FC236}">
                <a16:creationId xmlns:a16="http://schemas.microsoft.com/office/drawing/2014/main" id="{993C5FDC-E11B-40B6-9C07-049C2C4F2347}"/>
              </a:ext>
            </a:extLst>
          </p:cNvPr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917850 w 2911"/>
              <a:gd name="T1" fmla="*/ 0 h 3703"/>
              <a:gd name="T2" fmla="*/ 52037 w 2911"/>
              <a:gd name="T3" fmla="*/ 1605520 h 3703"/>
              <a:gd name="T4" fmla="*/ 52437 w 2911"/>
              <a:gd name="T5" fmla="*/ 1812794 h 3703"/>
              <a:gd name="T6" fmla="*/ 0 w 2911"/>
              <a:gd name="T7" fmla="*/ 2057445 h 3703"/>
              <a:gd name="T8" fmla="*/ 20014 w 2911"/>
              <a:gd name="T9" fmla="*/ 2097087 h 3703"/>
              <a:gd name="T10" fmla="*/ 168920 w 2911"/>
              <a:gd name="T11" fmla="*/ 1898308 h 3703"/>
              <a:gd name="T12" fmla="*/ 305416 w 2911"/>
              <a:gd name="T13" fmla="*/ 1823554 h 3703"/>
              <a:gd name="T14" fmla="*/ 1165225 w 2911"/>
              <a:gd name="T15" fmla="*/ 242385 h 3703"/>
              <a:gd name="T16" fmla="*/ 1036334 w 2911"/>
              <a:gd name="T17" fmla="*/ 54367 h 3703"/>
              <a:gd name="T18" fmla="*/ 917850 w 2911"/>
              <a:gd name="T19" fmla="*/ 0 h 3703"/>
              <a:gd name="T20" fmla="*/ 917850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33" name="Freeform 9">
            <a:extLst>
              <a:ext uri="{FF2B5EF4-FFF2-40B4-BE49-F238E27FC236}">
                <a16:creationId xmlns:a16="http://schemas.microsoft.com/office/drawing/2014/main" id="{4B824400-A709-42C5-A3C6-1EA557C857CE}"/>
              </a:ext>
            </a:extLst>
          </p:cNvPr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1406370 h 2777"/>
              <a:gd name="T2" fmla="*/ 172990 w 2561"/>
              <a:gd name="T3" fmla="*/ 1444854 h 2777"/>
              <a:gd name="T4" fmla="*/ 294723 w 2561"/>
              <a:gd name="T5" fmla="*/ 1571625 h 2777"/>
              <a:gd name="T6" fmla="*/ 1025525 w 2561"/>
              <a:gd name="T7" fmla="*/ 225811 h 2777"/>
              <a:gd name="T8" fmla="*/ 848130 w 2561"/>
              <a:gd name="T9" fmla="*/ 46407 h 2777"/>
              <a:gd name="T10" fmla="*/ 760034 w 2561"/>
              <a:gd name="T11" fmla="*/ 0 h 2777"/>
              <a:gd name="T12" fmla="*/ 0 w 2561"/>
              <a:gd name="T13" fmla="*/ 1406370 h 2777"/>
              <a:gd name="T14" fmla="*/ 0 w 2561"/>
              <a:gd name="T15" fmla="*/ 1406370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1034" name="Group 10">
            <a:extLst>
              <a:ext uri="{FF2B5EF4-FFF2-40B4-BE49-F238E27FC236}">
                <a16:creationId xmlns:a16="http://schemas.microsoft.com/office/drawing/2014/main" id="{95296F9B-3457-41EC-8F04-48A0C12B4B98}"/>
              </a:ext>
            </a:extLst>
          </p:cNvPr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1051" name="Freeform 11">
              <a:extLst>
                <a:ext uri="{FF2B5EF4-FFF2-40B4-BE49-F238E27FC236}">
                  <a16:creationId xmlns:a16="http://schemas.microsoft.com/office/drawing/2014/main" id="{84BDF24E-77F9-4896-9A02-361E3E66B20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794 w 2177"/>
                <a:gd name="T1" fmla="*/ 630 h 1298"/>
                <a:gd name="T2" fmla="*/ 710 w 2177"/>
                <a:gd name="T3" fmla="*/ 553 h 1298"/>
                <a:gd name="T4" fmla="*/ 666 w 2177"/>
                <a:gd name="T5" fmla="*/ 239 h 1298"/>
                <a:gd name="T6" fmla="*/ 1070 w 2177"/>
                <a:gd name="T7" fmla="*/ 165 h 1298"/>
                <a:gd name="T8" fmla="*/ 1089 w 2177"/>
                <a:gd name="T9" fmla="*/ 102 h 1298"/>
                <a:gd name="T10" fmla="*/ 1050 w 2177"/>
                <a:gd name="T11" fmla="*/ 50 h 1298"/>
                <a:gd name="T12" fmla="*/ 638 w 2177"/>
                <a:gd name="T13" fmla="*/ 106 h 1298"/>
                <a:gd name="T14" fmla="*/ 610 w 2177"/>
                <a:gd name="T15" fmla="*/ 16 h 1298"/>
                <a:gd name="T16" fmla="*/ 543 w 2177"/>
                <a:gd name="T17" fmla="*/ 0 h 1298"/>
                <a:gd name="T18" fmla="*/ 479 w 2177"/>
                <a:gd name="T19" fmla="*/ 14 h 1298"/>
                <a:gd name="T20" fmla="*/ 444 w 2177"/>
                <a:gd name="T21" fmla="*/ 53 h 1298"/>
                <a:gd name="T22" fmla="*/ 469 w 2177"/>
                <a:gd name="T23" fmla="*/ 143 h 1298"/>
                <a:gd name="T24" fmla="*/ 330 w 2177"/>
                <a:gd name="T25" fmla="*/ 221 h 1298"/>
                <a:gd name="T26" fmla="*/ 492 w 2177"/>
                <a:gd name="T27" fmla="*/ 237 h 1298"/>
                <a:gd name="T28" fmla="*/ 556 w 2177"/>
                <a:gd name="T29" fmla="*/ 445 h 1298"/>
                <a:gd name="T30" fmla="*/ 71 w 2177"/>
                <a:gd name="T31" fmla="*/ 235 h 1298"/>
                <a:gd name="T32" fmla="*/ 23 w 2177"/>
                <a:gd name="T33" fmla="*/ 255 h 1298"/>
                <a:gd name="T34" fmla="*/ 0 w 2177"/>
                <a:gd name="T35" fmla="*/ 318 h 1298"/>
                <a:gd name="T36" fmla="*/ 28 w 2177"/>
                <a:gd name="T37" fmla="*/ 390 h 1298"/>
                <a:gd name="T38" fmla="*/ 570 w 2177"/>
                <a:gd name="T39" fmla="*/ 644 h 1298"/>
                <a:gd name="T40" fmla="*/ 689 w 2177"/>
                <a:gd name="T41" fmla="*/ 628 h 1298"/>
                <a:gd name="T42" fmla="*/ 785 w 2177"/>
                <a:gd name="T43" fmla="*/ 649 h 1298"/>
                <a:gd name="T44" fmla="*/ 794 w 2177"/>
                <a:gd name="T45" fmla="*/ 630 h 1298"/>
                <a:gd name="T46" fmla="*/ 794 w 2177"/>
                <a:gd name="T47" fmla="*/ 630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2" name="Freeform 12">
              <a:extLst>
                <a:ext uri="{FF2B5EF4-FFF2-40B4-BE49-F238E27FC236}">
                  <a16:creationId xmlns:a16="http://schemas.microsoft.com/office/drawing/2014/main" id="{AB5FEFD0-A79A-470F-82A6-1E060BAB516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4 h 258"/>
                <a:gd name="T2" fmla="*/ 60 w 143"/>
                <a:gd name="T3" fmla="*/ 0 h 258"/>
                <a:gd name="T4" fmla="*/ 71 w 143"/>
                <a:gd name="T5" fmla="*/ 117 h 258"/>
                <a:gd name="T6" fmla="*/ 4 w 143"/>
                <a:gd name="T7" fmla="*/ 129 h 258"/>
                <a:gd name="T8" fmla="*/ 0 w 143"/>
                <a:gd name="T9" fmla="*/ 4 h 258"/>
                <a:gd name="T10" fmla="*/ 0 w 143"/>
                <a:gd name="T11" fmla="*/ 4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3" name="Freeform 13">
              <a:extLst>
                <a:ext uri="{FF2B5EF4-FFF2-40B4-BE49-F238E27FC236}">
                  <a16:creationId xmlns:a16="http://schemas.microsoft.com/office/drawing/2014/main" id="{47AE79B9-2CA0-4D7B-ADBB-614B28AF069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68 w 1586"/>
                <a:gd name="T1" fmla="*/ 0 h 821"/>
                <a:gd name="T2" fmla="*/ 665 w 1586"/>
                <a:gd name="T3" fmla="*/ 259 h 821"/>
                <a:gd name="T4" fmla="*/ 713 w 1586"/>
                <a:gd name="T5" fmla="*/ 319 h 821"/>
                <a:gd name="T6" fmla="*/ 792 w 1586"/>
                <a:gd name="T7" fmla="*/ 396 h 821"/>
                <a:gd name="T8" fmla="*/ 782 w 1586"/>
                <a:gd name="T9" fmla="*/ 410 h 821"/>
                <a:gd name="T10" fmla="*/ 674 w 1586"/>
                <a:gd name="T11" fmla="*/ 393 h 821"/>
                <a:gd name="T12" fmla="*/ 572 w 1586"/>
                <a:gd name="T13" fmla="*/ 405 h 821"/>
                <a:gd name="T14" fmla="*/ 21 w 1586"/>
                <a:gd name="T15" fmla="*/ 149 h 821"/>
                <a:gd name="T16" fmla="*/ 0 w 1586"/>
                <a:gd name="T17" fmla="*/ 75 h 821"/>
                <a:gd name="T18" fmla="*/ 23 w 1586"/>
                <a:gd name="T19" fmla="*/ 16 h 821"/>
                <a:gd name="T20" fmla="*/ 68 w 1586"/>
                <a:gd name="T21" fmla="*/ 0 h 821"/>
                <a:gd name="T22" fmla="*/ 68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4" name="Freeform 14">
              <a:extLst>
                <a:ext uri="{FF2B5EF4-FFF2-40B4-BE49-F238E27FC236}">
                  <a16:creationId xmlns:a16="http://schemas.microsoft.com/office/drawing/2014/main" id="{8D29F35D-2A1E-413D-A82E-D080F826870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163 h 747"/>
                <a:gd name="T2" fmla="*/ 461 w 1049"/>
                <a:gd name="T3" fmla="*/ 374 h 747"/>
                <a:gd name="T4" fmla="*/ 470 w 1049"/>
                <a:gd name="T5" fmla="*/ 267 h 747"/>
                <a:gd name="T6" fmla="*/ 525 w 1049"/>
                <a:gd name="T7" fmla="*/ 211 h 747"/>
                <a:gd name="T8" fmla="*/ 39 w 1049"/>
                <a:gd name="T9" fmla="*/ 0 h 747"/>
                <a:gd name="T10" fmla="*/ 0 w 1049"/>
                <a:gd name="T11" fmla="*/ 64 h 747"/>
                <a:gd name="T12" fmla="*/ 0 w 1049"/>
                <a:gd name="T13" fmla="*/ 163 h 747"/>
                <a:gd name="T14" fmla="*/ 0 w 1049"/>
                <a:gd name="T15" fmla="*/ 163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5" name="Freeform 15">
              <a:extLst>
                <a:ext uri="{FF2B5EF4-FFF2-40B4-BE49-F238E27FC236}">
                  <a16:creationId xmlns:a16="http://schemas.microsoft.com/office/drawing/2014/main" id="{89004A51-87A7-4855-816B-1B7F97F13BE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14 h 241"/>
                <a:gd name="T2" fmla="*/ 79 w 272"/>
                <a:gd name="T3" fmla="*/ 0 h 241"/>
                <a:gd name="T4" fmla="*/ 125 w 272"/>
                <a:gd name="T5" fmla="*/ 18 h 241"/>
                <a:gd name="T6" fmla="*/ 135 w 272"/>
                <a:gd name="T7" fmla="*/ 70 h 241"/>
                <a:gd name="T8" fmla="*/ 81 w 272"/>
                <a:gd name="T9" fmla="*/ 73 h 241"/>
                <a:gd name="T10" fmla="*/ 16 w 272"/>
                <a:gd name="T11" fmla="*/ 121 h 241"/>
                <a:gd name="T12" fmla="*/ 0 w 272"/>
                <a:gd name="T13" fmla="*/ 14 h 241"/>
                <a:gd name="T14" fmla="*/ 0 w 272"/>
                <a:gd name="T15" fmla="*/ 14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6" name="Freeform 16">
              <a:extLst>
                <a:ext uri="{FF2B5EF4-FFF2-40B4-BE49-F238E27FC236}">
                  <a16:creationId xmlns:a16="http://schemas.microsoft.com/office/drawing/2014/main" id="{DC993C18-CEFE-4072-B884-DF4BE7CE048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76 w 152"/>
                <a:gd name="T1" fmla="*/ 2 h 224"/>
                <a:gd name="T2" fmla="*/ 76 w 152"/>
                <a:gd name="T3" fmla="*/ 112 h 224"/>
                <a:gd name="T4" fmla="*/ 0 w 152"/>
                <a:gd name="T5" fmla="*/ 4 h 224"/>
                <a:gd name="T6" fmla="*/ 36 w 152"/>
                <a:gd name="T7" fmla="*/ 0 h 224"/>
                <a:gd name="T8" fmla="*/ 76 w 152"/>
                <a:gd name="T9" fmla="*/ 2 h 224"/>
                <a:gd name="T10" fmla="*/ 76 w 152"/>
                <a:gd name="T11" fmla="*/ 2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7" name="Freeform 17">
              <a:extLst>
                <a:ext uri="{FF2B5EF4-FFF2-40B4-BE49-F238E27FC236}">
                  <a16:creationId xmlns:a16="http://schemas.microsoft.com/office/drawing/2014/main" id="{6596941B-C3AD-4D8E-82CC-BC3EF2D1B91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40 h 764"/>
                <a:gd name="T2" fmla="*/ 44 w 386"/>
                <a:gd name="T3" fmla="*/ 0 h 764"/>
                <a:gd name="T4" fmla="*/ 116 w 386"/>
                <a:gd name="T5" fmla="*/ 3 h 764"/>
                <a:gd name="T6" fmla="*/ 193 w 386"/>
                <a:gd name="T7" fmla="*/ 383 h 764"/>
                <a:gd name="T8" fmla="*/ 140 w 386"/>
                <a:gd name="T9" fmla="*/ 361 h 764"/>
                <a:gd name="T10" fmla="*/ 76 w 386"/>
                <a:gd name="T11" fmla="*/ 339 h 764"/>
                <a:gd name="T12" fmla="*/ 0 w 386"/>
                <a:gd name="T13" fmla="*/ 40 h 764"/>
                <a:gd name="T14" fmla="*/ 0 w 386"/>
                <a:gd name="T15" fmla="*/ 40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8" name="Freeform 18">
              <a:extLst>
                <a:ext uri="{FF2B5EF4-FFF2-40B4-BE49-F238E27FC236}">
                  <a16:creationId xmlns:a16="http://schemas.microsoft.com/office/drawing/2014/main" id="{1D2BD530-79A8-4598-9AB6-961012716EF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346 w 728"/>
                <a:gd name="T1" fmla="*/ 0 h 348"/>
                <a:gd name="T2" fmla="*/ 0 w 728"/>
                <a:gd name="T3" fmla="*/ 53 h 348"/>
                <a:gd name="T4" fmla="*/ 14 w 728"/>
                <a:gd name="T5" fmla="*/ 174 h 348"/>
                <a:gd name="T6" fmla="*/ 358 w 728"/>
                <a:gd name="T7" fmla="*/ 119 h 348"/>
                <a:gd name="T8" fmla="*/ 364 w 728"/>
                <a:gd name="T9" fmla="*/ 22 h 348"/>
                <a:gd name="T10" fmla="*/ 346 w 728"/>
                <a:gd name="T11" fmla="*/ 0 h 348"/>
                <a:gd name="T12" fmla="*/ 346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9" name="Freeform 19">
              <a:extLst>
                <a:ext uri="{FF2B5EF4-FFF2-40B4-BE49-F238E27FC236}">
                  <a16:creationId xmlns:a16="http://schemas.microsoft.com/office/drawing/2014/main" id="{FC04E2F9-A61E-4231-B562-97EE0658B39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136 w 312"/>
                <a:gd name="T1" fmla="*/ 0 h 135"/>
                <a:gd name="T2" fmla="*/ 0 w 312"/>
                <a:gd name="T3" fmla="*/ 39 h 135"/>
                <a:gd name="T4" fmla="*/ 156 w 312"/>
                <a:gd name="T5" fmla="*/ 67 h 135"/>
                <a:gd name="T6" fmla="*/ 136 w 312"/>
                <a:gd name="T7" fmla="*/ 0 h 135"/>
                <a:gd name="T8" fmla="*/ 136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1060" name="Group 20">
              <a:extLst>
                <a:ext uri="{FF2B5EF4-FFF2-40B4-BE49-F238E27FC236}">
                  <a16:creationId xmlns:a16="http://schemas.microsoft.com/office/drawing/2014/main" id="{3D9820ED-83F9-4FAC-89DA-4685921A9BC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061" name="Group 21">
                <a:extLst>
                  <a:ext uri="{FF2B5EF4-FFF2-40B4-BE49-F238E27FC236}">
                    <a16:creationId xmlns:a16="http://schemas.microsoft.com/office/drawing/2014/main" id="{4A9E0776-1D71-4A4C-8041-B8D55DDD01B5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74" name="Freeform 22">
                  <a:extLst>
                    <a:ext uri="{FF2B5EF4-FFF2-40B4-BE49-F238E27FC236}">
                      <a16:creationId xmlns:a16="http://schemas.microsoft.com/office/drawing/2014/main" id="{7F4E679E-55F4-432E-9C74-225D0403B6A1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53 h 175"/>
                    <a:gd name="T2" fmla="*/ 57 w 313"/>
                    <a:gd name="T3" fmla="*/ 5 h 175"/>
                    <a:gd name="T4" fmla="*/ 107 w 313"/>
                    <a:gd name="T5" fmla="*/ 0 h 175"/>
                    <a:gd name="T6" fmla="*/ 146 w 313"/>
                    <a:gd name="T7" fmla="*/ 13 h 175"/>
                    <a:gd name="T8" fmla="*/ 157 w 313"/>
                    <a:gd name="T9" fmla="*/ 45 h 175"/>
                    <a:gd name="T10" fmla="*/ 84 w 313"/>
                    <a:gd name="T11" fmla="*/ 33 h 175"/>
                    <a:gd name="T12" fmla="*/ 37 w 313"/>
                    <a:gd name="T13" fmla="*/ 50 h 175"/>
                    <a:gd name="T14" fmla="*/ 7 w 313"/>
                    <a:gd name="T15" fmla="*/ 87 h 175"/>
                    <a:gd name="T16" fmla="*/ 0 w 313"/>
                    <a:gd name="T17" fmla="*/ 53 h 175"/>
                    <a:gd name="T18" fmla="*/ 0 w 313"/>
                    <a:gd name="T19" fmla="*/ 53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5" name="Freeform 23">
                  <a:extLst>
                    <a:ext uri="{FF2B5EF4-FFF2-40B4-BE49-F238E27FC236}">
                      <a16:creationId xmlns:a16="http://schemas.microsoft.com/office/drawing/2014/main" id="{CD0B4CDF-FAEA-4913-A34C-8DEA2251DC40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20 h 266"/>
                    <a:gd name="T2" fmla="*/ 80 w 230"/>
                    <a:gd name="T3" fmla="*/ 133 h 266"/>
                    <a:gd name="T4" fmla="*/ 115 w 230"/>
                    <a:gd name="T5" fmla="*/ 126 h 266"/>
                    <a:gd name="T6" fmla="*/ 112 w 230"/>
                    <a:gd name="T7" fmla="*/ 9 h 266"/>
                    <a:gd name="T8" fmla="*/ 83 w 230"/>
                    <a:gd name="T9" fmla="*/ 0 h 266"/>
                    <a:gd name="T10" fmla="*/ 90 w 230"/>
                    <a:gd name="T11" fmla="*/ 99 h 266"/>
                    <a:gd name="T12" fmla="*/ 36 w 230"/>
                    <a:gd name="T13" fmla="*/ 2 h 266"/>
                    <a:gd name="T14" fmla="*/ 0 w 230"/>
                    <a:gd name="T15" fmla="*/ 20 h 266"/>
                    <a:gd name="T16" fmla="*/ 0 w 230"/>
                    <a:gd name="T17" fmla="*/ 20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6" name="Freeform 24">
                  <a:extLst>
                    <a:ext uri="{FF2B5EF4-FFF2-40B4-BE49-F238E27FC236}">
                      <a16:creationId xmlns:a16="http://schemas.microsoft.com/office/drawing/2014/main" id="{9D146EE5-90B0-421C-8952-460030D6F7CE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10 h 234"/>
                    <a:gd name="T2" fmla="*/ 18 w 87"/>
                    <a:gd name="T3" fmla="*/ 47 h 234"/>
                    <a:gd name="T4" fmla="*/ 22 w 87"/>
                    <a:gd name="T5" fmla="*/ 77 h 234"/>
                    <a:gd name="T6" fmla="*/ 13 w 87"/>
                    <a:gd name="T7" fmla="*/ 117 h 234"/>
                    <a:gd name="T8" fmla="*/ 40 w 87"/>
                    <a:gd name="T9" fmla="*/ 110 h 234"/>
                    <a:gd name="T10" fmla="*/ 43 w 87"/>
                    <a:gd name="T11" fmla="*/ 58 h 234"/>
                    <a:gd name="T12" fmla="*/ 23 w 87"/>
                    <a:gd name="T13" fmla="*/ 0 h 234"/>
                    <a:gd name="T14" fmla="*/ 0 w 87"/>
                    <a:gd name="T15" fmla="*/ 10 h 234"/>
                    <a:gd name="T16" fmla="*/ 0 w 87"/>
                    <a:gd name="T17" fmla="*/ 10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  <p:sp>
            <p:nvSpPr>
              <p:cNvPr id="1062" name="Freeform 25">
                <a:extLst>
                  <a:ext uri="{FF2B5EF4-FFF2-40B4-BE49-F238E27FC236}">
                    <a16:creationId xmlns:a16="http://schemas.microsoft.com/office/drawing/2014/main" id="{54B417CB-3DDB-498C-88B9-E14D885D7ED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50 w 1190"/>
                  <a:gd name="T1" fmla="*/ 0 h 500"/>
                  <a:gd name="T2" fmla="*/ 595 w 1190"/>
                  <a:gd name="T3" fmla="*/ 245 h 500"/>
                  <a:gd name="T4" fmla="*/ 538 w 1190"/>
                  <a:gd name="T5" fmla="*/ 250 h 500"/>
                  <a:gd name="T6" fmla="*/ 0 w 1190"/>
                  <a:gd name="T7" fmla="*/ 14 h 500"/>
                  <a:gd name="T8" fmla="*/ 50 w 1190"/>
                  <a:gd name="T9" fmla="*/ 0 h 500"/>
                  <a:gd name="T10" fmla="*/ 5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63" name="Freeform 26">
                <a:extLst>
                  <a:ext uri="{FF2B5EF4-FFF2-40B4-BE49-F238E27FC236}">
                    <a16:creationId xmlns:a16="http://schemas.microsoft.com/office/drawing/2014/main" id="{C503A296-C675-4B4C-AF02-51BF9E90CC6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7 w 489"/>
                  <a:gd name="T1" fmla="*/ 17 h 296"/>
                  <a:gd name="T2" fmla="*/ 80 w 489"/>
                  <a:gd name="T3" fmla="*/ 33 h 296"/>
                  <a:gd name="T4" fmla="*/ 162 w 489"/>
                  <a:gd name="T5" fmla="*/ 69 h 296"/>
                  <a:gd name="T6" fmla="*/ 220 w 489"/>
                  <a:gd name="T7" fmla="*/ 122 h 296"/>
                  <a:gd name="T8" fmla="*/ 163 w 489"/>
                  <a:gd name="T9" fmla="*/ 115 h 296"/>
                  <a:gd name="T10" fmla="*/ 69 w 489"/>
                  <a:gd name="T11" fmla="*/ 73 h 296"/>
                  <a:gd name="T12" fmla="*/ 25 w 489"/>
                  <a:gd name="T13" fmla="*/ 40 h 296"/>
                  <a:gd name="T14" fmla="*/ 53 w 489"/>
                  <a:gd name="T15" fmla="*/ 82 h 296"/>
                  <a:gd name="T16" fmla="*/ 136 w 489"/>
                  <a:gd name="T17" fmla="*/ 135 h 296"/>
                  <a:gd name="T18" fmla="*/ 233 w 489"/>
                  <a:gd name="T19" fmla="*/ 148 h 296"/>
                  <a:gd name="T20" fmla="*/ 244 w 489"/>
                  <a:gd name="T21" fmla="*/ 112 h 296"/>
                  <a:gd name="T22" fmla="*/ 197 w 489"/>
                  <a:gd name="T23" fmla="*/ 60 h 296"/>
                  <a:gd name="T24" fmla="*/ 85 w 489"/>
                  <a:gd name="T25" fmla="*/ 9 h 296"/>
                  <a:gd name="T26" fmla="*/ 0 w 489"/>
                  <a:gd name="T27" fmla="*/ 0 h 296"/>
                  <a:gd name="T28" fmla="*/ 7 w 489"/>
                  <a:gd name="T29" fmla="*/ 17 h 296"/>
                  <a:gd name="T30" fmla="*/ 7 w 489"/>
                  <a:gd name="T31" fmla="*/ 17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64" name="Freeform 27">
                <a:extLst>
                  <a:ext uri="{FF2B5EF4-FFF2-40B4-BE49-F238E27FC236}">
                    <a16:creationId xmlns:a16="http://schemas.microsoft.com/office/drawing/2014/main" id="{1B291985-5F33-4A5C-ACCE-24F8AD05C0C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12 w 213"/>
                  <a:gd name="T1" fmla="*/ 0 h 478"/>
                  <a:gd name="T2" fmla="*/ 46 w 213"/>
                  <a:gd name="T3" fmla="*/ 12 h 478"/>
                  <a:gd name="T4" fmla="*/ 40 w 213"/>
                  <a:gd name="T5" fmla="*/ 96 h 478"/>
                  <a:gd name="T6" fmla="*/ 53 w 213"/>
                  <a:gd name="T7" fmla="*/ 163 h 478"/>
                  <a:gd name="T8" fmla="*/ 107 w 213"/>
                  <a:gd name="T9" fmla="*/ 225 h 478"/>
                  <a:gd name="T10" fmla="*/ 49 w 213"/>
                  <a:gd name="T11" fmla="*/ 238 h 478"/>
                  <a:gd name="T12" fmla="*/ 15 w 213"/>
                  <a:gd name="T13" fmla="*/ 171 h 478"/>
                  <a:gd name="T14" fmla="*/ 0 w 213"/>
                  <a:gd name="T15" fmla="*/ 28 h 478"/>
                  <a:gd name="T16" fmla="*/ 12 w 213"/>
                  <a:gd name="T17" fmla="*/ 0 h 478"/>
                  <a:gd name="T18" fmla="*/ 12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grpSp>
            <p:nvGrpSpPr>
              <p:cNvPr id="1065" name="Group 28">
                <a:extLst>
                  <a:ext uri="{FF2B5EF4-FFF2-40B4-BE49-F238E27FC236}">
                    <a16:creationId xmlns:a16="http://schemas.microsoft.com/office/drawing/2014/main" id="{A78A1E7D-5979-4D6C-8F24-F6E0C5A29E9C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66" name="Freeform 29">
                  <a:extLst>
                    <a:ext uri="{FF2B5EF4-FFF2-40B4-BE49-F238E27FC236}">
                      <a16:creationId xmlns:a16="http://schemas.microsoft.com/office/drawing/2014/main" id="{ABE26B65-8F37-4AE1-876A-F34C04355745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55 w 150"/>
                    <a:gd name="T1" fmla="*/ 0 h 173"/>
                    <a:gd name="T2" fmla="*/ 20 w 150"/>
                    <a:gd name="T3" fmla="*/ 33 h 173"/>
                    <a:gd name="T4" fmla="*/ 0 w 150"/>
                    <a:gd name="T5" fmla="*/ 87 h 173"/>
                    <a:gd name="T6" fmla="*/ 40 w 150"/>
                    <a:gd name="T7" fmla="*/ 80 h 173"/>
                    <a:gd name="T8" fmla="*/ 52 w 150"/>
                    <a:gd name="T9" fmla="*/ 42 h 173"/>
                    <a:gd name="T10" fmla="*/ 75 w 150"/>
                    <a:gd name="T11" fmla="*/ 14 h 173"/>
                    <a:gd name="T12" fmla="*/ 55 w 150"/>
                    <a:gd name="T13" fmla="*/ 0 h 173"/>
                    <a:gd name="T14" fmla="*/ 55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7" name="Freeform 30">
                  <a:extLst>
                    <a:ext uri="{FF2B5EF4-FFF2-40B4-BE49-F238E27FC236}">
                      <a16:creationId xmlns:a16="http://schemas.microsoft.com/office/drawing/2014/main" id="{66D43A15-9B27-43FA-B9CE-CE8C9D5363B6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78 w 1684"/>
                    <a:gd name="T1" fmla="*/ 0 h 880"/>
                    <a:gd name="T2" fmla="*/ 32 w 1684"/>
                    <a:gd name="T3" fmla="*/ 26 h 880"/>
                    <a:gd name="T4" fmla="*/ 0 w 1684"/>
                    <a:gd name="T5" fmla="*/ 104 h 880"/>
                    <a:gd name="T6" fmla="*/ 34 w 1684"/>
                    <a:gd name="T7" fmla="*/ 179 h 880"/>
                    <a:gd name="T8" fmla="*/ 591 w 1684"/>
                    <a:gd name="T9" fmla="*/ 434 h 880"/>
                    <a:gd name="T10" fmla="*/ 711 w 1684"/>
                    <a:gd name="T11" fmla="*/ 418 h 880"/>
                    <a:gd name="T12" fmla="*/ 808 w 1684"/>
                    <a:gd name="T13" fmla="*/ 440 h 880"/>
                    <a:gd name="T14" fmla="*/ 842 w 1684"/>
                    <a:gd name="T15" fmla="*/ 404 h 880"/>
                    <a:gd name="T16" fmla="*/ 751 w 1684"/>
                    <a:gd name="T17" fmla="*/ 332 h 880"/>
                    <a:gd name="T18" fmla="*/ 714 w 1684"/>
                    <a:gd name="T19" fmla="*/ 256 h 880"/>
                    <a:gd name="T20" fmla="*/ 685 w 1684"/>
                    <a:gd name="T21" fmla="*/ 264 h 880"/>
                    <a:gd name="T22" fmla="*/ 720 w 1684"/>
                    <a:gd name="T23" fmla="*/ 332 h 880"/>
                    <a:gd name="T24" fmla="*/ 789 w 1684"/>
                    <a:gd name="T25" fmla="*/ 405 h 880"/>
                    <a:gd name="T26" fmla="*/ 707 w 1684"/>
                    <a:gd name="T27" fmla="*/ 394 h 880"/>
                    <a:gd name="T28" fmla="*/ 610 w 1684"/>
                    <a:gd name="T29" fmla="*/ 407 h 880"/>
                    <a:gd name="T30" fmla="*/ 628 w 1684"/>
                    <a:gd name="T31" fmla="*/ 325 h 880"/>
                    <a:gd name="T32" fmla="*/ 669 w 1684"/>
                    <a:gd name="T33" fmla="*/ 269 h 880"/>
                    <a:gd name="T34" fmla="*/ 621 w 1684"/>
                    <a:gd name="T35" fmla="*/ 276 h 880"/>
                    <a:gd name="T36" fmla="*/ 583 w 1684"/>
                    <a:gd name="T37" fmla="*/ 329 h 880"/>
                    <a:gd name="T38" fmla="*/ 570 w 1684"/>
                    <a:gd name="T39" fmla="*/ 396 h 880"/>
                    <a:gd name="T40" fmla="*/ 54 w 1684"/>
                    <a:gd name="T41" fmla="*/ 155 h 880"/>
                    <a:gd name="T42" fmla="*/ 40 w 1684"/>
                    <a:gd name="T43" fmla="*/ 108 h 880"/>
                    <a:gd name="T44" fmla="*/ 52 w 1684"/>
                    <a:gd name="T45" fmla="*/ 48 h 880"/>
                    <a:gd name="T46" fmla="*/ 109 w 1684"/>
                    <a:gd name="T47" fmla="*/ 0 h 880"/>
                    <a:gd name="T48" fmla="*/ 78 w 1684"/>
                    <a:gd name="T49" fmla="*/ 0 h 880"/>
                    <a:gd name="T50" fmla="*/ 78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8" name="Freeform 31">
                  <a:extLst>
                    <a:ext uri="{FF2B5EF4-FFF2-40B4-BE49-F238E27FC236}">
                      <a16:creationId xmlns:a16="http://schemas.microsoft.com/office/drawing/2014/main" id="{B848765C-22E3-412B-9A46-23D0D92CC899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58 w 160"/>
                    <a:gd name="T1" fmla="*/ 0 h 335"/>
                    <a:gd name="T2" fmla="*/ 10 w 160"/>
                    <a:gd name="T3" fmla="*/ 53 h 335"/>
                    <a:gd name="T4" fmla="*/ 0 w 160"/>
                    <a:gd name="T5" fmla="*/ 115 h 335"/>
                    <a:gd name="T6" fmla="*/ 17 w 160"/>
                    <a:gd name="T7" fmla="*/ 157 h 335"/>
                    <a:gd name="T8" fmla="*/ 47 w 160"/>
                    <a:gd name="T9" fmla="*/ 167 h 335"/>
                    <a:gd name="T10" fmla="*/ 38 w 160"/>
                    <a:gd name="T11" fmla="*/ 77 h 335"/>
                    <a:gd name="T12" fmla="*/ 80 w 160"/>
                    <a:gd name="T13" fmla="*/ 8 h 335"/>
                    <a:gd name="T14" fmla="*/ 58 w 160"/>
                    <a:gd name="T15" fmla="*/ 0 h 335"/>
                    <a:gd name="T16" fmla="*/ 58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9" name="Freeform 32">
                  <a:extLst>
                    <a:ext uri="{FF2B5EF4-FFF2-40B4-BE49-F238E27FC236}">
                      <a16:creationId xmlns:a16="http://schemas.microsoft.com/office/drawing/2014/main" id="{153D1218-19D1-41C3-B11E-10E45E345597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109 w 642"/>
                    <a:gd name="T1" fmla="*/ 448 h 1188"/>
                    <a:gd name="T2" fmla="*/ 0 w 642"/>
                    <a:gd name="T3" fmla="*/ 62 h 1188"/>
                    <a:gd name="T4" fmla="*/ 41 w 642"/>
                    <a:gd name="T5" fmla="*/ 19 h 1188"/>
                    <a:gd name="T6" fmla="*/ 129 w 642"/>
                    <a:gd name="T7" fmla="*/ 0 h 1188"/>
                    <a:gd name="T8" fmla="*/ 200 w 642"/>
                    <a:gd name="T9" fmla="*/ 29 h 1188"/>
                    <a:gd name="T10" fmla="*/ 322 w 642"/>
                    <a:gd name="T11" fmla="*/ 594 h 1188"/>
                    <a:gd name="T12" fmla="*/ 278 w 642"/>
                    <a:gd name="T13" fmla="*/ 546 h 1188"/>
                    <a:gd name="T14" fmla="*/ 178 w 642"/>
                    <a:gd name="T15" fmla="*/ 49 h 1188"/>
                    <a:gd name="T16" fmla="*/ 113 w 642"/>
                    <a:gd name="T17" fmla="*/ 31 h 1188"/>
                    <a:gd name="T18" fmla="*/ 60 w 642"/>
                    <a:gd name="T19" fmla="*/ 37 h 1188"/>
                    <a:gd name="T20" fmla="*/ 38 w 642"/>
                    <a:gd name="T21" fmla="*/ 71 h 1188"/>
                    <a:gd name="T22" fmla="*/ 153 w 642"/>
                    <a:gd name="T23" fmla="*/ 462 h 1188"/>
                    <a:gd name="T24" fmla="*/ 109 w 642"/>
                    <a:gd name="T25" fmla="*/ 448 h 1188"/>
                    <a:gd name="T26" fmla="*/ 109 w 642"/>
                    <a:gd name="T27" fmla="*/ 448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0" name="Freeform 33">
                  <a:extLst>
                    <a:ext uri="{FF2B5EF4-FFF2-40B4-BE49-F238E27FC236}">
                      <a16:creationId xmlns:a16="http://schemas.microsoft.com/office/drawing/2014/main" id="{89BA795F-2238-482D-8CBD-1C4D8A6080F9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14 h 504"/>
                    <a:gd name="T2" fmla="*/ 38 w 192"/>
                    <a:gd name="T3" fmla="*/ 97 h 504"/>
                    <a:gd name="T4" fmla="*/ 57 w 192"/>
                    <a:gd name="T5" fmla="*/ 159 h 504"/>
                    <a:gd name="T6" fmla="*/ 58 w 192"/>
                    <a:gd name="T7" fmla="*/ 252 h 504"/>
                    <a:gd name="T8" fmla="*/ 96 w 192"/>
                    <a:gd name="T9" fmla="*/ 252 h 504"/>
                    <a:gd name="T10" fmla="*/ 94 w 192"/>
                    <a:gd name="T11" fmla="*/ 180 h 504"/>
                    <a:gd name="T12" fmla="*/ 81 w 192"/>
                    <a:gd name="T13" fmla="*/ 104 h 504"/>
                    <a:gd name="T14" fmla="*/ 50 w 192"/>
                    <a:gd name="T15" fmla="*/ 30 h 504"/>
                    <a:gd name="T16" fmla="*/ 32 w 192"/>
                    <a:gd name="T17" fmla="*/ 0 h 504"/>
                    <a:gd name="T18" fmla="*/ 0 w 192"/>
                    <a:gd name="T19" fmla="*/ 14 h 504"/>
                    <a:gd name="T20" fmla="*/ 0 w 192"/>
                    <a:gd name="T21" fmla="*/ 14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1" name="Freeform 34">
                  <a:extLst>
                    <a:ext uri="{FF2B5EF4-FFF2-40B4-BE49-F238E27FC236}">
                      <a16:creationId xmlns:a16="http://schemas.microsoft.com/office/drawing/2014/main" id="{4FE5468A-9D7D-4F1C-BBCD-51E604836509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149 w 390"/>
                    <a:gd name="T1" fmla="*/ 0 h 269"/>
                    <a:gd name="T2" fmla="*/ 129 w 390"/>
                    <a:gd name="T3" fmla="*/ 9 h 269"/>
                    <a:gd name="T4" fmla="*/ 127 w 390"/>
                    <a:gd name="T5" fmla="*/ 33 h 269"/>
                    <a:gd name="T6" fmla="*/ 0 w 390"/>
                    <a:gd name="T7" fmla="*/ 85 h 269"/>
                    <a:gd name="T8" fmla="*/ 0 w 390"/>
                    <a:gd name="T9" fmla="*/ 111 h 269"/>
                    <a:gd name="T10" fmla="*/ 142 w 390"/>
                    <a:gd name="T11" fmla="*/ 113 h 269"/>
                    <a:gd name="T12" fmla="*/ 160 w 390"/>
                    <a:gd name="T13" fmla="*/ 135 h 269"/>
                    <a:gd name="T14" fmla="*/ 195 w 390"/>
                    <a:gd name="T15" fmla="*/ 133 h 269"/>
                    <a:gd name="T16" fmla="*/ 192 w 390"/>
                    <a:gd name="T17" fmla="*/ 95 h 269"/>
                    <a:gd name="T18" fmla="*/ 58 w 390"/>
                    <a:gd name="T19" fmla="*/ 88 h 269"/>
                    <a:gd name="T20" fmla="*/ 167 w 390"/>
                    <a:gd name="T21" fmla="*/ 45 h 269"/>
                    <a:gd name="T22" fmla="*/ 149 w 390"/>
                    <a:gd name="T23" fmla="*/ 0 h 269"/>
                    <a:gd name="T24" fmla="*/ 149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2" name="Freeform 35">
                  <a:extLst>
                    <a:ext uri="{FF2B5EF4-FFF2-40B4-BE49-F238E27FC236}">
                      <a16:creationId xmlns:a16="http://schemas.microsoft.com/office/drawing/2014/main" id="{49756FE0-8678-426B-9F14-9CBBFF06C391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66 h 424"/>
                    <a:gd name="T2" fmla="*/ 432 w 941"/>
                    <a:gd name="T3" fmla="*/ 0 h 424"/>
                    <a:gd name="T4" fmla="*/ 463 w 941"/>
                    <a:gd name="T5" fmla="*/ 39 h 424"/>
                    <a:gd name="T6" fmla="*/ 471 w 941"/>
                    <a:gd name="T7" fmla="*/ 91 h 424"/>
                    <a:gd name="T8" fmla="*/ 452 w 941"/>
                    <a:gd name="T9" fmla="*/ 141 h 424"/>
                    <a:gd name="T10" fmla="*/ 29 w 941"/>
                    <a:gd name="T11" fmla="*/ 212 h 424"/>
                    <a:gd name="T12" fmla="*/ 27 w 941"/>
                    <a:gd name="T13" fmla="*/ 192 h 424"/>
                    <a:gd name="T14" fmla="*/ 432 w 941"/>
                    <a:gd name="T15" fmla="*/ 121 h 424"/>
                    <a:gd name="T16" fmla="*/ 447 w 941"/>
                    <a:gd name="T17" fmla="*/ 73 h 424"/>
                    <a:gd name="T18" fmla="*/ 420 w 941"/>
                    <a:gd name="T19" fmla="*/ 29 h 424"/>
                    <a:gd name="T20" fmla="*/ 0 w 941"/>
                    <a:gd name="T21" fmla="*/ 93 h 424"/>
                    <a:gd name="T22" fmla="*/ 0 w 941"/>
                    <a:gd name="T23" fmla="*/ 66 h 424"/>
                    <a:gd name="T24" fmla="*/ 0 w 941"/>
                    <a:gd name="T25" fmla="*/ 66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3" name="Freeform 36">
                  <a:extLst>
                    <a:ext uri="{FF2B5EF4-FFF2-40B4-BE49-F238E27FC236}">
                      <a16:creationId xmlns:a16="http://schemas.microsoft.com/office/drawing/2014/main" id="{40A5C9C1-F25D-45F3-BEF7-0BF8F4A4FBEA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63 h 173"/>
                    <a:gd name="T2" fmla="*/ 33 w 488"/>
                    <a:gd name="T3" fmla="*/ 86 h 173"/>
                    <a:gd name="T4" fmla="*/ 111 w 488"/>
                    <a:gd name="T5" fmla="*/ 83 h 173"/>
                    <a:gd name="T6" fmla="*/ 210 w 488"/>
                    <a:gd name="T7" fmla="*/ 58 h 173"/>
                    <a:gd name="T8" fmla="*/ 245 w 488"/>
                    <a:gd name="T9" fmla="*/ 21 h 173"/>
                    <a:gd name="T10" fmla="*/ 222 w 488"/>
                    <a:gd name="T11" fmla="*/ 1 h 173"/>
                    <a:gd name="T12" fmla="*/ 127 w 488"/>
                    <a:gd name="T13" fmla="*/ 0 h 173"/>
                    <a:gd name="T14" fmla="*/ 55 w 488"/>
                    <a:gd name="T15" fmla="*/ 6 h 173"/>
                    <a:gd name="T16" fmla="*/ 8 w 488"/>
                    <a:gd name="T17" fmla="*/ 38 h 173"/>
                    <a:gd name="T18" fmla="*/ 56 w 488"/>
                    <a:gd name="T19" fmla="*/ 47 h 173"/>
                    <a:gd name="T20" fmla="*/ 138 w 488"/>
                    <a:gd name="T21" fmla="*/ 26 h 173"/>
                    <a:gd name="T22" fmla="*/ 209 w 488"/>
                    <a:gd name="T23" fmla="*/ 26 h 173"/>
                    <a:gd name="T24" fmla="*/ 135 w 488"/>
                    <a:gd name="T25" fmla="*/ 55 h 173"/>
                    <a:gd name="T26" fmla="*/ 71 w 488"/>
                    <a:gd name="T27" fmla="*/ 63 h 173"/>
                    <a:gd name="T28" fmla="*/ 0 w 488"/>
                    <a:gd name="T29" fmla="*/ 63 h 173"/>
                    <a:gd name="T30" fmla="*/ 0 w 488"/>
                    <a:gd name="T31" fmla="*/ 63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</p:grpSp>
      </p:grpSp>
      <p:grpSp>
        <p:nvGrpSpPr>
          <p:cNvPr id="1035" name="Group 37">
            <a:extLst>
              <a:ext uri="{FF2B5EF4-FFF2-40B4-BE49-F238E27FC236}">
                <a16:creationId xmlns:a16="http://schemas.microsoft.com/office/drawing/2014/main" id="{87A32C13-C466-40DE-AFE5-5A77AF95422E}"/>
              </a:ext>
            </a:extLst>
          </p:cNvPr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1049" name="Freeform 38">
              <a:extLst>
                <a:ext uri="{FF2B5EF4-FFF2-40B4-BE49-F238E27FC236}">
                  <a16:creationId xmlns:a16="http://schemas.microsoft.com/office/drawing/2014/main" id="{07F9748B-E8A0-47FA-AFAA-F027C7DFDE99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184 w 772"/>
                <a:gd name="T1" fmla="*/ 1379 h 3266"/>
                <a:gd name="T2" fmla="*/ 101 w 772"/>
                <a:gd name="T3" fmla="*/ 1287 h 3266"/>
                <a:gd name="T4" fmla="*/ 85 w 772"/>
                <a:gd name="T5" fmla="*/ 1216 h 3266"/>
                <a:gd name="T6" fmla="*/ 99 w 772"/>
                <a:gd name="T7" fmla="*/ 1111 h 3266"/>
                <a:gd name="T8" fmla="*/ 157 w 772"/>
                <a:gd name="T9" fmla="*/ 984 h 3266"/>
                <a:gd name="T10" fmla="*/ 170 w 772"/>
                <a:gd name="T11" fmla="*/ 904 h 3266"/>
                <a:gd name="T12" fmla="*/ 157 w 772"/>
                <a:gd name="T13" fmla="*/ 851 h 3266"/>
                <a:gd name="T14" fmla="*/ 106 w 772"/>
                <a:gd name="T15" fmla="*/ 812 h 3266"/>
                <a:gd name="T16" fmla="*/ 96 w 772"/>
                <a:gd name="T17" fmla="*/ 763 h 3266"/>
                <a:gd name="T18" fmla="*/ 114 w 772"/>
                <a:gd name="T19" fmla="*/ 693 h 3266"/>
                <a:gd name="T20" fmla="*/ 197 w 772"/>
                <a:gd name="T21" fmla="*/ 505 h 3266"/>
                <a:gd name="T22" fmla="*/ 205 w 772"/>
                <a:gd name="T23" fmla="*/ 413 h 3266"/>
                <a:gd name="T24" fmla="*/ 184 w 772"/>
                <a:gd name="T25" fmla="*/ 312 h 3266"/>
                <a:gd name="T26" fmla="*/ 114 w 772"/>
                <a:gd name="T27" fmla="*/ 263 h 3266"/>
                <a:gd name="T28" fmla="*/ 53 w 772"/>
                <a:gd name="T29" fmla="*/ 184 h 3266"/>
                <a:gd name="T30" fmla="*/ 0 w 772"/>
                <a:gd name="T31" fmla="*/ 0 h 3266"/>
                <a:gd name="T32" fmla="*/ 8 w 772"/>
                <a:gd name="T33" fmla="*/ 167 h 3266"/>
                <a:gd name="T34" fmla="*/ 48 w 772"/>
                <a:gd name="T35" fmla="*/ 267 h 3266"/>
                <a:gd name="T36" fmla="*/ 101 w 772"/>
                <a:gd name="T37" fmla="*/ 329 h 3266"/>
                <a:gd name="T38" fmla="*/ 160 w 772"/>
                <a:gd name="T39" fmla="*/ 364 h 3266"/>
                <a:gd name="T40" fmla="*/ 163 w 772"/>
                <a:gd name="T41" fmla="*/ 456 h 3266"/>
                <a:gd name="T42" fmla="*/ 133 w 772"/>
                <a:gd name="T43" fmla="*/ 553 h 3266"/>
                <a:gd name="T44" fmla="*/ 64 w 772"/>
                <a:gd name="T45" fmla="*/ 724 h 3266"/>
                <a:gd name="T46" fmla="*/ 61 w 772"/>
                <a:gd name="T47" fmla="*/ 834 h 3266"/>
                <a:gd name="T48" fmla="*/ 125 w 772"/>
                <a:gd name="T49" fmla="*/ 895 h 3266"/>
                <a:gd name="T50" fmla="*/ 122 w 772"/>
                <a:gd name="T51" fmla="*/ 952 h 3266"/>
                <a:gd name="T52" fmla="*/ 66 w 772"/>
                <a:gd name="T53" fmla="*/ 1071 h 3266"/>
                <a:gd name="T54" fmla="*/ 42 w 772"/>
                <a:gd name="T55" fmla="*/ 1185 h 3266"/>
                <a:gd name="T56" fmla="*/ 64 w 772"/>
                <a:gd name="T57" fmla="*/ 1308 h 3266"/>
                <a:gd name="T58" fmla="*/ 114 w 772"/>
                <a:gd name="T59" fmla="*/ 1374 h 3266"/>
                <a:gd name="T60" fmla="*/ 178 w 772"/>
                <a:gd name="T61" fmla="*/ 1427 h 3266"/>
                <a:gd name="T62" fmla="*/ 184 w 772"/>
                <a:gd name="T63" fmla="*/ 1379 h 3266"/>
                <a:gd name="T64" fmla="*/ 184 w 772"/>
                <a:gd name="T65" fmla="*/ 1379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0" name="Freeform 39">
              <a:extLst>
                <a:ext uri="{FF2B5EF4-FFF2-40B4-BE49-F238E27FC236}">
                  <a16:creationId xmlns:a16="http://schemas.microsoft.com/office/drawing/2014/main" id="{D37B9063-62ED-4158-AE10-1C9015CC5748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184 w 772"/>
                <a:gd name="T1" fmla="*/ 1578 h 3266"/>
                <a:gd name="T2" fmla="*/ 101 w 772"/>
                <a:gd name="T3" fmla="*/ 1473 h 3266"/>
                <a:gd name="T4" fmla="*/ 85 w 772"/>
                <a:gd name="T5" fmla="*/ 1392 h 3266"/>
                <a:gd name="T6" fmla="*/ 99 w 772"/>
                <a:gd name="T7" fmla="*/ 1271 h 3266"/>
                <a:gd name="T8" fmla="*/ 157 w 772"/>
                <a:gd name="T9" fmla="*/ 1126 h 3266"/>
                <a:gd name="T10" fmla="*/ 170 w 772"/>
                <a:gd name="T11" fmla="*/ 1035 h 3266"/>
                <a:gd name="T12" fmla="*/ 157 w 772"/>
                <a:gd name="T13" fmla="*/ 974 h 3266"/>
                <a:gd name="T14" fmla="*/ 106 w 772"/>
                <a:gd name="T15" fmla="*/ 930 h 3266"/>
                <a:gd name="T16" fmla="*/ 96 w 772"/>
                <a:gd name="T17" fmla="*/ 874 h 3266"/>
                <a:gd name="T18" fmla="*/ 114 w 772"/>
                <a:gd name="T19" fmla="*/ 794 h 3266"/>
                <a:gd name="T20" fmla="*/ 197 w 772"/>
                <a:gd name="T21" fmla="*/ 578 h 3266"/>
                <a:gd name="T22" fmla="*/ 205 w 772"/>
                <a:gd name="T23" fmla="*/ 473 h 3266"/>
                <a:gd name="T24" fmla="*/ 184 w 772"/>
                <a:gd name="T25" fmla="*/ 357 h 3266"/>
                <a:gd name="T26" fmla="*/ 114 w 772"/>
                <a:gd name="T27" fmla="*/ 302 h 3266"/>
                <a:gd name="T28" fmla="*/ 53 w 772"/>
                <a:gd name="T29" fmla="*/ 211 h 3266"/>
                <a:gd name="T30" fmla="*/ 0 w 772"/>
                <a:gd name="T31" fmla="*/ 0 h 3266"/>
                <a:gd name="T32" fmla="*/ 8 w 772"/>
                <a:gd name="T33" fmla="*/ 191 h 3266"/>
                <a:gd name="T34" fmla="*/ 48 w 772"/>
                <a:gd name="T35" fmla="*/ 306 h 3266"/>
                <a:gd name="T36" fmla="*/ 101 w 772"/>
                <a:gd name="T37" fmla="*/ 377 h 3266"/>
                <a:gd name="T38" fmla="*/ 160 w 772"/>
                <a:gd name="T39" fmla="*/ 417 h 3266"/>
                <a:gd name="T40" fmla="*/ 163 w 772"/>
                <a:gd name="T41" fmla="*/ 522 h 3266"/>
                <a:gd name="T42" fmla="*/ 133 w 772"/>
                <a:gd name="T43" fmla="*/ 633 h 3266"/>
                <a:gd name="T44" fmla="*/ 64 w 772"/>
                <a:gd name="T45" fmla="*/ 829 h 3266"/>
                <a:gd name="T46" fmla="*/ 61 w 772"/>
                <a:gd name="T47" fmla="*/ 955 h 3266"/>
                <a:gd name="T48" fmla="*/ 125 w 772"/>
                <a:gd name="T49" fmla="*/ 1025 h 3266"/>
                <a:gd name="T50" fmla="*/ 122 w 772"/>
                <a:gd name="T51" fmla="*/ 1090 h 3266"/>
                <a:gd name="T52" fmla="*/ 66 w 772"/>
                <a:gd name="T53" fmla="*/ 1226 h 3266"/>
                <a:gd name="T54" fmla="*/ 42 w 772"/>
                <a:gd name="T55" fmla="*/ 1357 h 3266"/>
                <a:gd name="T56" fmla="*/ 64 w 772"/>
                <a:gd name="T57" fmla="*/ 1497 h 3266"/>
                <a:gd name="T58" fmla="*/ 114 w 772"/>
                <a:gd name="T59" fmla="*/ 1572 h 3266"/>
                <a:gd name="T60" fmla="*/ 178 w 772"/>
                <a:gd name="T61" fmla="*/ 1633 h 3266"/>
                <a:gd name="T62" fmla="*/ 184 w 772"/>
                <a:gd name="T63" fmla="*/ 1578 h 3266"/>
                <a:gd name="T64" fmla="*/ 184 w 772"/>
                <a:gd name="T65" fmla="*/ 1578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</p:grpSp>
      <p:grpSp>
        <p:nvGrpSpPr>
          <p:cNvPr id="1036" name="Group 40">
            <a:extLst>
              <a:ext uri="{FF2B5EF4-FFF2-40B4-BE49-F238E27FC236}">
                <a16:creationId xmlns:a16="http://schemas.microsoft.com/office/drawing/2014/main" id="{749869B5-357C-4390-82C4-B2DBA18A63AA}"/>
              </a:ext>
            </a:extLst>
          </p:cNvPr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1037" name="Group 41">
              <a:extLst>
                <a:ext uri="{FF2B5EF4-FFF2-40B4-BE49-F238E27FC236}">
                  <a16:creationId xmlns:a16="http://schemas.microsoft.com/office/drawing/2014/main" id="{9AA1CCFF-DB90-462D-B8E3-C9FAD5FF3AF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39" name="Freeform 42">
                <a:extLst>
                  <a:ext uri="{FF2B5EF4-FFF2-40B4-BE49-F238E27FC236}">
                    <a16:creationId xmlns:a16="http://schemas.microsoft.com/office/drawing/2014/main" id="{CCD5488E-15FB-412B-B78A-61A271F74E2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31 w 245"/>
                  <a:gd name="T1" fmla="*/ 3 h 806"/>
                  <a:gd name="T2" fmla="*/ 33 w 245"/>
                  <a:gd name="T3" fmla="*/ 122 h 806"/>
                  <a:gd name="T4" fmla="*/ 0 w 245"/>
                  <a:gd name="T5" fmla="*/ 288 h 806"/>
                  <a:gd name="T6" fmla="*/ 20 w 245"/>
                  <a:gd name="T7" fmla="*/ 282 h 806"/>
                  <a:gd name="T8" fmla="*/ 55 w 245"/>
                  <a:gd name="T9" fmla="*/ 134 h 806"/>
                  <a:gd name="T10" fmla="*/ 62 w 245"/>
                  <a:gd name="T11" fmla="*/ 0 h 806"/>
                  <a:gd name="T12" fmla="*/ 31 w 245"/>
                  <a:gd name="T13" fmla="*/ 3 h 806"/>
                  <a:gd name="T14" fmla="*/ 31 w 245"/>
                  <a:gd name="T15" fmla="*/ 3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grpSp>
            <p:nvGrpSpPr>
              <p:cNvPr id="1040" name="Group 43">
                <a:extLst>
                  <a:ext uri="{FF2B5EF4-FFF2-40B4-BE49-F238E27FC236}">
                    <a16:creationId xmlns:a16="http://schemas.microsoft.com/office/drawing/2014/main" id="{91DD6CA5-A2AF-4639-A2BF-2CC98A389E3A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41" name="Freeform 44">
                  <a:extLst>
                    <a:ext uri="{FF2B5EF4-FFF2-40B4-BE49-F238E27FC236}">
                      <a16:creationId xmlns:a16="http://schemas.microsoft.com/office/drawing/2014/main" id="{EEA00D9B-B26E-466F-8135-63C1E9DBCDFC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75 w 604"/>
                    <a:gd name="T3" fmla="*/ 66 h 349"/>
                    <a:gd name="T4" fmla="*/ 127 w 604"/>
                    <a:gd name="T5" fmla="*/ 125 h 349"/>
                    <a:gd name="T6" fmla="*/ 153 w 604"/>
                    <a:gd name="T7" fmla="*/ 50 h 349"/>
                    <a:gd name="T8" fmla="*/ 91 w 604"/>
                    <a:gd name="T9" fmla="*/ 3 h 349"/>
                    <a:gd name="T10" fmla="*/ 118 w 604"/>
                    <a:gd name="T11" fmla="*/ 66 h 349"/>
                    <a:gd name="T12" fmla="*/ 33 w 604"/>
                    <a:gd name="T13" fmla="*/ 6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2" name="Freeform 45">
                  <a:extLst>
                    <a:ext uri="{FF2B5EF4-FFF2-40B4-BE49-F238E27FC236}">
                      <a16:creationId xmlns:a16="http://schemas.microsoft.com/office/drawing/2014/main" id="{DE43951D-D746-4EE5-B615-906B92FA142F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187 w 1064"/>
                    <a:gd name="T1" fmla="*/ 46 h 1230"/>
                    <a:gd name="T2" fmla="*/ 123 w 1064"/>
                    <a:gd name="T3" fmla="*/ 125 h 1230"/>
                    <a:gd name="T4" fmla="*/ 41 w 1064"/>
                    <a:gd name="T5" fmla="*/ 271 h 1230"/>
                    <a:gd name="T6" fmla="*/ 0 w 1064"/>
                    <a:gd name="T7" fmla="*/ 392 h 1230"/>
                    <a:gd name="T8" fmla="*/ 15 w 1064"/>
                    <a:gd name="T9" fmla="*/ 438 h 1230"/>
                    <a:gd name="T10" fmla="*/ 66 w 1064"/>
                    <a:gd name="T11" fmla="*/ 428 h 1230"/>
                    <a:gd name="T12" fmla="*/ 146 w 1064"/>
                    <a:gd name="T13" fmla="*/ 325 h 1230"/>
                    <a:gd name="T14" fmla="*/ 221 w 1064"/>
                    <a:gd name="T15" fmla="*/ 190 h 1230"/>
                    <a:gd name="T16" fmla="*/ 261 w 1064"/>
                    <a:gd name="T17" fmla="*/ 96 h 1230"/>
                    <a:gd name="T18" fmla="*/ 269 w 1064"/>
                    <a:gd name="T19" fmla="*/ 30 h 1230"/>
                    <a:gd name="T20" fmla="*/ 247 w 1064"/>
                    <a:gd name="T21" fmla="*/ 0 h 1230"/>
                    <a:gd name="T22" fmla="*/ 211 w 1064"/>
                    <a:gd name="T23" fmla="*/ 23 h 1230"/>
                    <a:gd name="T24" fmla="*/ 245 w 1064"/>
                    <a:gd name="T25" fmla="*/ 38 h 1230"/>
                    <a:gd name="T26" fmla="*/ 221 w 1064"/>
                    <a:gd name="T27" fmla="*/ 125 h 1230"/>
                    <a:gd name="T28" fmla="*/ 174 w 1064"/>
                    <a:gd name="T29" fmla="*/ 234 h 1230"/>
                    <a:gd name="T30" fmla="*/ 88 w 1064"/>
                    <a:gd name="T31" fmla="*/ 359 h 1230"/>
                    <a:gd name="T32" fmla="*/ 29 w 1064"/>
                    <a:gd name="T33" fmla="*/ 397 h 1230"/>
                    <a:gd name="T34" fmla="*/ 34 w 1064"/>
                    <a:gd name="T35" fmla="*/ 336 h 1230"/>
                    <a:gd name="T36" fmla="*/ 110 w 1064"/>
                    <a:gd name="T37" fmla="*/ 179 h 1230"/>
                    <a:gd name="T38" fmla="*/ 210 w 1064"/>
                    <a:gd name="T39" fmla="*/ 42 h 1230"/>
                    <a:gd name="T40" fmla="*/ 187 w 1064"/>
                    <a:gd name="T41" fmla="*/ 46 h 1230"/>
                    <a:gd name="T42" fmla="*/ 187 w 1064"/>
                    <a:gd name="T43" fmla="*/ 46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3" name="Freeform 46">
                  <a:extLst>
                    <a:ext uri="{FF2B5EF4-FFF2-40B4-BE49-F238E27FC236}">
                      <a16:creationId xmlns:a16="http://schemas.microsoft.com/office/drawing/2014/main" id="{4CC8C93C-E590-4CB5-AB50-B511F01ABFC0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490 w 2002"/>
                    <a:gd name="T1" fmla="*/ 0 h 2521"/>
                    <a:gd name="T2" fmla="*/ 0 w 2002"/>
                    <a:gd name="T3" fmla="*/ 898 h 2521"/>
                    <a:gd name="T4" fmla="*/ 48 w 2002"/>
                    <a:gd name="T5" fmla="*/ 873 h 2521"/>
                    <a:gd name="T6" fmla="*/ 505 w 2002"/>
                    <a:gd name="T7" fmla="*/ 22 h 2521"/>
                    <a:gd name="T8" fmla="*/ 490 w 2002"/>
                    <a:gd name="T9" fmla="*/ 0 h 2521"/>
                    <a:gd name="T10" fmla="*/ 490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4" name="Freeform 47">
                  <a:extLst>
                    <a:ext uri="{FF2B5EF4-FFF2-40B4-BE49-F238E27FC236}">
                      <a16:creationId xmlns:a16="http://schemas.microsoft.com/office/drawing/2014/main" id="{CBCD5220-8656-4684-8026-1BE26039C2E2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24 w 3007"/>
                    <a:gd name="T1" fmla="*/ 1014 h 3771"/>
                    <a:gd name="T2" fmla="*/ 99 w 3007"/>
                    <a:gd name="T3" fmla="*/ 1010 h 3771"/>
                    <a:gd name="T4" fmla="*/ 207 w 3007"/>
                    <a:gd name="T5" fmla="*/ 1072 h 3771"/>
                    <a:gd name="T6" fmla="*/ 172 w 3007"/>
                    <a:gd name="T7" fmla="*/ 1004 h 3771"/>
                    <a:gd name="T8" fmla="*/ 93 w 3007"/>
                    <a:gd name="T9" fmla="*/ 963 h 3771"/>
                    <a:gd name="T10" fmla="*/ 161 w 3007"/>
                    <a:gd name="T11" fmla="*/ 969 h 3771"/>
                    <a:gd name="T12" fmla="*/ 247 w 3007"/>
                    <a:gd name="T13" fmla="*/ 1023 h 3771"/>
                    <a:gd name="T14" fmla="*/ 721 w 3007"/>
                    <a:gd name="T15" fmla="*/ 150 h 3771"/>
                    <a:gd name="T16" fmla="*/ 650 w 3007"/>
                    <a:gd name="T17" fmla="*/ 53 h 3771"/>
                    <a:gd name="T18" fmla="*/ 582 w 3007"/>
                    <a:gd name="T19" fmla="*/ 0 h 3771"/>
                    <a:gd name="T20" fmla="*/ 679 w 3007"/>
                    <a:gd name="T21" fmla="*/ 28 h 3771"/>
                    <a:gd name="T22" fmla="*/ 758 w 3007"/>
                    <a:gd name="T23" fmla="*/ 153 h 3771"/>
                    <a:gd name="T24" fmla="*/ 209 w 3007"/>
                    <a:gd name="T25" fmla="*/ 1167 h 3771"/>
                    <a:gd name="T26" fmla="*/ 121 w 3007"/>
                    <a:gd name="T27" fmla="*/ 1216 h 3771"/>
                    <a:gd name="T28" fmla="*/ 26 w 3007"/>
                    <a:gd name="T29" fmla="*/ 1344 h 3771"/>
                    <a:gd name="T30" fmla="*/ 0 w 3007"/>
                    <a:gd name="T31" fmla="*/ 1307 h 3771"/>
                    <a:gd name="T32" fmla="*/ 33 w 3007"/>
                    <a:gd name="T33" fmla="*/ 1294 h 3771"/>
                    <a:gd name="T34" fmla="*/ 95 w 3007"/>
                    <a:gd name="T35" fmla="*/ 1206 h 3771"/>
                    <a:gd name="T36" fmla="*/ 42 w 3007"/>
                    <a:gd name="T37" fmla="*/ 1167 h 3771"/>
                    <a:gd name="T38" fmla="*/ 42 w 3007"/>
                    <a:gd name="T39" fmla="*/ 1132 h 3771"/>
                    <a:gd name="T40" fmla="*/ 104 w 3007"/>
                    <a:gd name="T41" fmla="*/ 1175 h 3771"/>
                    <a:gd name="T42" fmla="*/ 104 w 3007"/>
                    <a:gd name="T43" fmla="*/ 1136 h 3771"/>
                    <a:gd name="T44" fmla="*/ 152 w 3007"/>
                    <a:gd name="T45" fmla="*/ 1148 h 3771"/>
                    <a:gd name="T46" fmla="*/ 108 w 3007"/>
                    <a:gd name="T47" fmla="*/ 1097 h 3771"/>
                    <a:gd name="T48" fmla="*/ 159 w 3007"/>
                    <a:gd name="T49" fmla="*/ 1091 h 3771"/>
                    <a:gd name="T50" fmla="*/ 24 w 3007"/>
                    <a:gd name="T51" fmla="*/ 1014 h 3771"/>
                    <a:gd name="T52" fmla="*/ 24 w 3007"/>
                    <a:gd name="T53" fmla="*/ 1014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5" name="Freeform 48">
                  <a:extLst>
                    <a:ext uri="{FF2B5EF4-FFF2-40B4-BE49-F238E27FC236}">
                      <a16:creationId xmlns:a16="http://schemas.microsoft.com/office/drawing/2014/main" id="{CFA98E3E-1BC0-4B74-B09A-77B8C1817543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29 h 342"/>
                    <a:gd name="T2" fmla="*/ 64 w 673"/>
                    <a:gd name="T3" fmla="*/ 38 h 342"/>
                    <a:gd name="T4" fmla="*/ 160 w 673"/>
                    <a:gd name="T5" fmla="*/ 122 h 342"/>
                    <a:gd name="T6" fmla="*/ 169 w 673"/>
                    <a:gd name="T7" fmla="*/ 103 h 342"/>
                    <a:gd name="T8" fmla="*/ 112 w 673"/>
                    <a:gd name="T9" fmla="*/ 41 h 342"/>
                    <a:gd name="T10" fmla="*/ 7 w 673"/>
                    <a:gd name="T11" fmla="*/ 0 h 342"/>
                    <a:gd name="T12" fmla="*/ 0 w 673"/>
                    <a:gd name="T13" fmla="*/ 29 h 342"/>
                    <a:gd name="T14" fmla="*/ 0 w 673"/>
                    <a:gd name="T15" fmla="*/ 29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6" name="Freeform 49">
                  <a:extLst>
                    <a:ext uri="{FF2B5EF4-FFF2-40B4-BE49-F238E27FC236}">
                      <a16:creationId xmlns:a16="http://schemas.microsoft.com/office/drawing/2014/main" id="{2A48FF29-5E4A-450A-AD13-0C5CB92CC0E9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28 h 403"/>
                    <a:gd name="T2" fmla="*/ 86 w 716"/>
                    <a:gd name="T3" fmla="*/ 53 h 403"/>
                    <a:gd name="T4" fmla="*/ 161 w 716"/>
                    <a:gd name="T5" fmla="*/ 144 h 403"/>
                    <a:gd name="T6" fmla="*/ 181 w 716"/>
                    <a:gd name="T7" fmla="*/ 106 h 403"/>
                    <a:gd name="T8" fmla="*/ 106 w 716"/>
                    <a:gd name="T9" fmla="*/ 41 h 403"/>
                    <a:gd name="T10" fmla="*/ 18 w 716"/>
                    <a:gd name="T11" fmla="*/ 0 h 403"/>
                    <a:gd name="T12" fmla="*/ 0 w 716"/>
                    <a:gd name="T13" fmla="*/ 28 h 403"/>
                    <a:gd name="T14" fmla="*/ 0 w 716"/>
                    <a:gd name="T15" fmla="*/ 28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7" name="Freeform 50">
                  <a:extLst>
                    <a:ext uri="{FF2B5EF4-FFF2-40B4-BE49-F238E27FC236}">
                      <a16:creationId xmlns:a16="http://schemas.microsoft.com/office/drawing/2014/main" id="{11D416E0-25D6-41F1-AC14-65445B87F7BA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28 h 411"/>
                    <a:gd name="T2" fmla="*/ 80 w 717"/>
                    <a:gd name="T3" fmla="*/ 50 h 411"/>
                    <a:gd name="T4" fmla="*/ 164 w 717"/>
                    <a:gd name="T5" fmla="*/ 147 h 411"/>
                    <a:gd name="T6" fmla="*/ 181 w 717"/>
                    <a:gd name="T7" fmla="*/ 112 h 411"/>
                    <a:gd name="T8" fmla="*/ 99 w 717"/>
                    <a:gd name="T9" fmla="*/ 31 h 411"/>
                    <a:gd name="T10" fmla="*/ 14 w 717"/>
                    <a:gd name="T11" fmla="*/ 0 h 411"/>
                    <a:gd name="T12" fmla="*/ 0 w 717"/>
                    <a:gd name="T13" fmla="*/ 28 h 411"/>
                    <a:gd name="T14" fmla="*/ 0 w 717"/>
                    <a:gd name="T15" fmla="*/ 28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8" name="Freeform 51">
                  <a:extLst>
                    <a:ext uri="{FF2B5EF4-FFF2-40B4-BE49-F238E27FC236}">
                      <a16:creationId xmlns:a16="http://schemas.microsoft.com/office/drawing/2014/main" id="{536FE871-BF5C-4571-8E41-DBDF3C909E73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31 h 386"/>
                    <a:gd name="T2" fmla="*/ 69 w 709"/>
                    <a:gd name="T3" fmla="*/ 47 h 386"/>
                    <a:gd name="T4" fmla="*/ 168 w 709"/>
                    <a:gd name="T5" fmla="*/ 138 h 386"/>
                    <a:gd name="T6" fmla="*/ 179 w 709"/>
                    <a:gd name="T7" fmla="*/ 110 h 386"/>
                    <a:gd name="T8" fmla="*/ 77 w 709"/>
                    <a:gd name="T9" fmla="*/ 19 h 386"/>
                    <a:gd name="T10" fmla="*/ 11 w 709"/>
                    <a:gd name="T11" fmla="*/ 0 h 386"/>
                    <a:gd name="T12" fmla="*/ 0 w 709"/>
                    <a:gd name="T13" fmla="*/ 31 h 386"/>
                    <a:gd name="T14" fmla="*/ 0 w 709"/>
                    <a:gd name="T15" fmla="*/ 31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</p:grpSp>
        <p:sp>
          <p:nvSpPr>
            <p:cNvPr id="1038" name="Line 52">
              <a:extLst>
                <a:ext uri="{FF2B5EF4-FFF2-40B4-BE49-F238E27FC236}">
                  <a16:creationId xmlns:a16="http://schemas.microsoft.com/office/drawing/2014/main" id="{DEEBE93F-B52A-44C6-96C7-2DE8B9539610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4E86507A-391E-4E9D-8820-F84E726B5E2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>
                <a:solidFill>
                  <a:srgbClr val="CC0000"/>
                </a:solidFill>
              </a:rPr>
              <a:t>6. Markov Chain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43180604-6C91-4AB0-B786-86F28827DA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Question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91CADAD0-A23A-4914-B2D0-9A3724C4AC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dirty="0"/>
              <a:t>Under what conditions </a:t>
            </a:r>
            <a:r>
              <a:rPr lang="en-US" altLang="en-US" dirty="0" err="1"/>
              <a:t>P</a:t>
            </a:r>
            <a:r>
              <a:rPr lang="en-US" altLang="en-US" baseline="-25000" dirty="0" err="1"/>
              <a:t>n</a:t>
            </a:r>
            <a:r>
              <a:rPr lang="en-US" altLang="en-US" dirty="0"/>
              <a:t>(X) is independent of time (or step) </a:t>
            </a:r>
            <a:r>
              <a:rPr lang="en-US" altLang="en-US" i="1" dirty="0"/>
              <a:t>n</a:t>
            </a:r>
            <a:r>
              <a:rPr lang="en-US" altLang="en-US" dirty="0"/>
              <a:t> and the initial distribution P</a:t>
            </a:r>
            <a:r>
              <a:rPr lang="en-US" altLang="en-US" baseline="-25000" dirty="0"/>
              <a:t>0</a:t>
            </a:r>
            <a:r>
              <a:rPr lang="en-US" altLang="en-US" dirty="0"/>
              <a:t>? And approaches a limit P(X)?</a:t>
            </a:r>
          </a:p>
          <a:p>
            <a:pPr eaLnBrk="1" hangingPunct="1"/>
            <a:r>
              <a:rPr lang="en-US" altLang="en-US" dirty="0"/>
              <a:t>Given W(X-&gt;X’), compute P(X)</a:t>
            </a:r>
          </a:p>
          <a:p>
            <a:pPr eaLnBrk="1" hangingPunct="1"/>
            <a:r>
              <a:rPr lang="en-US" altLang="en-US" dirty="0"/>
              <a:t>Given P(X), how to construct W(X-&gt;X’) ?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252C4C36-F96D-4D15-90C3-EC2D97F83E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Some Definitions: Recurrence and Transienc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301E090-58E3-4473-8AC7-3A9126726B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6962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A state </a:t>
            </a:r>
            <a:r>
              <a:rPr lang="en-US" altLang="en-US" i="1"/>
              <a:t>i</a:t>
            </a:r>
            <a:r>
              <a:rPr lang="en-US" altLang="en-US"/>
              <a:t> is recurrent if we visit it infinite number of times when n -&gt; ∞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P(X</a:t>
            </a:r>
            <a:r>
              <a:rPr lang="en-US" altLang="en-US" baseline="-25000"/>
              <a:t>n</a:t>
            </a:r>
            <a:r>
              <a:rPr lang="en-US" altLang="en-US"/>
              <a:t> = </a:t>
            </a:r>
            <a:r>
              <a:rPr lang="en-US" altLang="en-US" i="1"/>
              <a:t>i  </a:t>
            </a:r>
            <a:r>
              <a:rPr lang="en-US" altLang="en-US"/>
              <a:t>for infinitely many </a:t>
            </a:r>
            <a:r>
              <a:rPr lang="en-US" altLang="en-US" i="1"/>
              <a:t>n</a:t>
            </a:r>
            <a:r>
              <a:rPr lang="en-US" altLang="en-US"/>
              <a:t>) = 1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For a transient state </a:t>
            </a:r>
            <a:r>
              <a:rPr lang="en-US" altLang="en-US" i="1"/>
              <a:t>j</a:t>
            </a:r>
            <a:r>
              <a:rPr lang="en-US" altLang="en-US"/>
              <a:t>, we visit it only a finite number of times as </a:t>
            </a:r>
            <a:r>
              <a:rPr lang="en-US" altLang="en-US" i="1"/>
              <a:t>n</a:t>
            </a:r>
            <a:r>
              <a:rPr lang="en-US" altLang="en-US"/>
              <a:t> -&gt; ∞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046322A-2181-4C1D-871C-3B183F755A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rreducible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94F13738-A495-4EB4-A9AA-DAEB7F4538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rom any state </a:t>
            </a:r>
            <a:r>
              <a:rPr lang="en-US" altLang="en-US" i="1"/>
              <a:t>I</a:t>
            </a:r>
            <a:r>
              <a:rPr lang="en-US" altLang="en-US"/>
              <a:t> and any other state </a:t>
            </a:r>
            <a:r>
              <a:rPr lang="en-US" altLang="en-US" i="1"/>
              <a:t>J</a:t>
            </a:r>
            <a:r>
              <a:rPr lang="en-US" altLang="en-US"/>
              <a:t>, there is a nonzero probability that one can go from </a:t>
            </a:r>
            <a:r>
              <a:rPr lang="en-US" altLang="en-US" i="1"/>
              <a:t>I</a:t>
            </a:r>
            <a:r>
              <a:rPr lang="en-US" altLang="en-US"/>
              <a:t> to </a:t>
            </a:r>
            <a:r>
              <a:rPr lang="en-US" altLang="en-US" i="1"/>
              <a:t>J</a:t>
            </a:r>
            <a:r>
              <a:rPr lang="en-US" altLang="en-US"/>
              <a:t> after some </a:t>
            </a:r>
            <a:r>
              <a:rPr lang="en-US" altLang="en-US" i="1"/>
              <a:t>n</a:t>
            </a:r>
            <a:r>
              <a:rPr lang="en-US" altLang="en-US"/>
              <a:t> steps.</a:t>
            </a:r>
          </a:p>
          <a:p>
            <a:pPr eaLnBrk="1" hangingPunct="1"/>
            <a:r>
              <a:rPr lang="en-US" altLang="en-US"/>
              <a:t>I.e., [W</a:t>
            </a:r>
            <a:r>
              <a:rPr lang="en-US" altLang="en-US" baseline="30000"/>
              <a:t>n</a:t>
            </a:r>
            <a:r>
              <a:rPr lang="en-US" altLang="en-US"/>
              <a:t>]</a:t>
            </a:r>
            <a:r>
              <a:rPr lang="en-US" altLang="en-US" baseline="-25000"/>
              <a:t>IJ</a:t>
            </a:r>
            <a:r>
              <a:rPr lang="en-US" altLang="en-US"/>
              <a:t> &gt; 0, for some </a:t>
            </a:r>
            <a:r>
              <a:rPr lang="en-US" altLang="en-US" i="1"/>
              <a:t>n</a:t>
            </a:r>
            <a:r>
              <a:rPr lang="en-US" altLang="en-US"/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145B80C-D3BF-46EA-8DBD-02B2562EB497}"/>
              </a:ext>
            </a:extLst>
          </p:cNvPr>
          <p:cNvSpPr txBox="1"/>
          <p:nvPr/>
        </p:nvSpPr>
        <p:spPr>
          <a:xfrm>
            <a:off x="2819400" y="5562600"/>
            <a:ext cx="434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ucible means we move in two or more separate parts of the state space.</a:t>
            </a:r>
            <a:endParaRPr lang="en-SG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BC077573-7284-4D52-AF25-6AB18F65F1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bsorbing State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F4C4FC9E-F813-4587-8E86-CEA1F356DC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state, once it is there, can not move to anywhere else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Closed subset: once it is in the set, there is no escape from the set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776D6CAF-9F00-4EF5-B45A-2A667A8C47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graphicFrame>
        <p:nvGraphicFramePr>
          <p:cNvPr id="25603" name="Object 4">
            <a:extLst>
              <a:ext uri="{FF2B5EF4-FFF2-40B4-BE49-F238E27FC236}">
                <a16:creationId xmlns:a16="http://schemas.microsoft.com/office/drawing/2014/main" id="{777734A2-4481-4C36-A9C5-15E146E28A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905000"/>
          <a:ext cx="3505200" cy="332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587500" imgH="1828800" progId="Equation.DSMT4">
                  <p:embed/>
                </p:oleObj>
              </mc:Choice>
              <mc:Fallback>
                <p:oleObj name="Equation" r:id="rId3" imgW="1587500" imgH="1828800" progId="Equation.DSMT4">
                  <p:embed/>
                  <p:pic>
                    <p:nvPicPr>
                      <p:cNvPr id="25603" name="Object 4">
                        <a:extLst>
                          <a:ext uri="{FF2B5EF4-FFF2-40B4-BE49-F238E27FC236}">
                            <a16:creationId xmlns:a16="http://schemas.microsoft.com/office/drawing/2014/main" id="{777734A2-4481-4C36-A9C5-15E146E28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3505200" cy="332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5">
            <a:extLst>
              <a:ext uri="{FF2B5EF4-FFF2-40B4-BE49-F238E27FC236}">
                <a16:creationId xmlns:a16="http://schemas.microsoft.com/office/drawing/2014/main" id="{CD4AD674-8BDC-4FAD-A197-28B2B4D01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133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1</a:t>
            </a:r>
          </a:p>
        </p:txBody>
      </p:sp>
      <p:sp>
        <p:nvSpPr>
          <p:cNvPr id="25605" name="Text Box 6">
            <a:extLst>
              <a:ext uri="{FF2B5EF4-FFF2-40B4-BE49-F238E27FC236}">
                <a16:creationId xmlns:a16="http://schemas.microsoft.com/office/drawing/2014/main" id="{6C2BB439-AB7C-48C6-B093-24BACD677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133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2</a:t>
            </a:r>
          </a:p>
        </p:txBody>
      </p:sp>
      <p:sp>
        <p:nvSpPr>
          <p:cNvPr id="25606" name="Text Box 7">
            <a:extLst>
              <a:ext uri="{FF2B5EF4-FFF2-40B4-BE49-F238E27FC236}">
                <a16:creationId xmlns:a16="http://schemas.microsoft.com/office/drawing/2014/main" id="{8AAAEC94-8EE9-4CB6-A76C-28672A306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810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5</a:t>
            </a:r>
          </a:p>
        </p:txBody>
      </p:sp>
      <p:sp>
        <p:nvSpPr>
          <p:cNvPr id="25607" name="Text Box 8">
            <a:extLst>
              <a:ext uri="{FF2B5EF4-FFF2-40B4-BE49-F238E27FC236}">
                <a16:creationId xmlns:a16="http://schemas.microsoft.com/office/drawing/2014/main" id="{793383E1-1085-4AB1-BEE2-F378494F6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429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4</a:t>
            </a:r>
          </a:p>
        </p:txBody>
      </p:sp>
      <p:sp>
        <p:nvSpPr>
          <p:cNvPr id="25608" name="Text Box 9">
            <a:extLst>
              <a:ext uri="{FF2B5EF4-FFF2-40B4-BE49-F238E27FC236}">
                <a16:creationId xmlns:a16="http://schemas.microsoft.com/office/drawing/2014/main" id="{18435423-EC24-4D72-BE77-46978F663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953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3</a:t>
            </a:r>
          </a:p>
        </p:txBody>
      </p:sp>
      <p:sp>
        <p:nvSpPr>
          <p:cNvPr id="25609" name="Line 10">
            <a:extLst>
              <a:ext uri="{FF2B5EF4-FFF2-40B4-BE49-F238E27FC236}">
                <a16:creationId xmlns:a16="http://schemas.microsoft.com/office/drawing/2014/main" id="{A45E16BF-4F2B-46FE-8A8A-B67C54C47B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743200"/>
            <a:ext cx="0" cy="9906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5610" name="Line 11">
            <a:extLst>
              <a:ext uri="{FF2B5EF4-FFF2-40B4-BE49-F238E27FC236}">
                <a16:creationId xmlns:a16="http://schemas.microsoft.com/office/drawing/2014/main" id="{289715C3-A616-444C-897C-24394086FED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2667000"/>
            <a:ext cx="0" cy="685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5611" name="Line 12">
            <a:extLst>
              <a:ext uri="{FF2B5EF4-FFF2-40B4-BE49-F238E27FC236}">
                <a16:creationId xmlns:a16="http://schemas.microsoft.com/office/drawing/2014/main" id="{0F566B19-9AB8-4483-960E-70D0D5B030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2590800"/>
            <a:ext cx="0" cy="7620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5612" name="Line 13">
            <a:extLst>
              <a:ext uri="{FF2B5EF4-FFF2-40B4-BE49-F238E27FC236}">
                <a16:creationId xmlns:a16="http://schemas.microsoft.com/office/drawing/2014/main" id="{393F4658-CF73-4C87-8726-7FBB941DCB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5600" y="3886200"/>
            <a:ext cx="76200" cy="9906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5613" name="Line 14">
            <a:extLst>
              <a:ext uri="{FF2B5EF4-FFF2-40B4-BE49-F238E27FC236}">
                <a16:creationId xmlns:a16="http://schemas.microsoft.com/office/drawing/2014/main" id="{1ED2BA37-CA33-496B-8A86-C52F70C486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581400"/>
            <a:ext cx="1143000" cy="304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5614" name="Line 17">
            <a:extLst>
              <a:ext uri="{FF2B5EF4-FFF2-40B4-BE49-F238E27FC236}">
                <a16:creationId xmlns:a16="http://schemas.microsoft.com/office/drawing/2014/main" id="{A398C1EC-C77D-4F80-9D00-149FBDBEA3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2590800"/>
            <a:ext cx="0" cy="1066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5615" name="Text Box 18">
            <a:extLst>
              <a:ext uri="{FF2B5EF4-FFF2-40B4-BE49-F238E27FC236}">
                <a16:creationId xmlns:a16="http://schemas.microsoft.com/office/drawing/2014/main" id="{2059BA36-6C63-4191-9C7E-449FAFA3E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486400"/>
            <a:ext cx="6172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{1,5} is closed,  {3} is closed/absorbing.</a:t>
            </a:r>
          </a:p>
          <a:p>
            <a:pPr>
              <a:spcBef>
                <a:spcPct val="50000"/>
              </a:spcBef>
            </a:pPr>
            <a:r>
              <a:rPr lang="en-US" altLang="en-US" sz="2400"/>
              <a:t>It is not irreducible. </a:t>
            </a:r>
          </a:p>
        </p:txBody>
      </p:sp>
      <p:sp>
        <p:nvSpPr>
          <p:cNvPr id="25616" name="TextBox 1">
            <a:extLst>
              <a:ext uri="{FF2B5EF4-FFF2-40B4-BE49-F238E27FC236}">
                <a16:creationId xmlns:a16="http://schemas.microsoft.com/office/drawing/2014/main" id="{ADF58F55-304E-4412-8D0B-AD49CAA23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191000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/4</a:t>
            </a:r>
          </a:p>
        </p:txBody>
      </p:sp>
      <p:sp>
        <p:nvSpPr>
          <p:cNvPr id="25617" name="TextBox 18">
            <a:extLst>
              <a:ext uri="{FF2B5EF4-FFF2-40B4-BE49-F238E27FC236}">
                <a16:creationId xmlns:a16="http://schemas.microsoft.com/office/drawing/2014/main" id="{674E6A2E-39C7-4599-976A-BFDF9AEE3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352800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/4</a:t>
            </a:r>
          </a:p>
        </p:txBody>
      </p:sp>
      <p:sp>
        <p:nvSpPr>
          <p:cNvPr id="25618" name="TextBox 19">
            <a:extLst>
              <a:ext uri="{FF2B5EF4-FFF2-40B4-BE49-F238E27FC236}">
                <a16:creationId xmlns:a16="http://schemas.microsoft.com/office/drawing/2014/main" id="{939F93E1-08C0-4235-B4EA-0BED6436F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2819400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/4</a:t>
            </a:r>
          </a:p>
        </p:txBody>
      </p:sp>
      <p:sp>
        <p:nvSpPr>
          <p:cNvPr id="25619" name="TextBox 20">
            <a:extLst>
              <a:ext uri="{FF2B5EF4-FFF2-40B4-BE49-F238E27FC236}">
                <a16:creationId xmlns:a16="http://schemas.microsoft.com/office/drawing/2014/main" id="{17D3D362-A318-4449-9C1E-0C2BD01E6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895600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</a:p>
        </p:txBody>
      </p:sp>
      <p:sp>
        <p:nvSpPr>
          <p:cNvPr id="25620" name="TextBox 21">
            <a:extLst>
              <a:ext uri="{FF2B5EF4-FFF2-40B4-BE49-F238E27FC236}">
                <a16:creationId xmlns:a16="http://schemas.microsoft.com/office/drawing/2014/main" id="{4C095B2F-22A0-4FBF-A584-56FEA63CE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076575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</a:p>
        </p:txBody>
      </p:sp>
      <p:sp>
        <p:nvSpPr>
          <p:cNvPr id="25621" name="TextBox 22">
            <a:extLst>
              <a:ext uri="{FF2B5EF4-FFF2-40B4-BE49-F238E27FC236}">
                <a16:creationId xmlns:a16="http://schemas.microsoft.com/office/drawing/2014/main" id="{9542C042-F155-4E70-9EF3-BEC3D0302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847975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1D8068BA-714E-4B23-9683-5809C0BC09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periodic State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0223EF5A-C69A-4BD3-9513-F8166AAC17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state I is called aperiodic if </a:t>
            </a:r>
          </a:p>
          <a:p>
            <a:pPr eaLnBrk="1" hangingPunct="1">
              <a:buFontTx/>
              <a:buNone/>
            </a:pPr>
            <a:r>
              <a:rPr lang="en-US" altLang="en-US"/>
              <a:t>	[W</a:t>
            </a:r>
            <a:r>
              <a:rPr lang="en-US" altLang="en-US" baseline="30000"/>
              <a:t>n</a:t>
            </a:r>
            <a:r>
              <a:rPr lang="en-US" altLang="en-US"/>
              <a:t>]</a:t>
            </a:r>
            <a:r>
              <a:rPr lang="en-US" altLang="en-US" baseline="-25000"/>
              <a:t>II</a:t>
            </a:r>
            <a:r>
              <a:rPr lang="en-US" altLang="en-US"/>
              <a:t> &gt; 0 for all sufficiently large </a:t>
            </a:r>
            <a:r>
              <a:rPr lang="en-US" altLang="en-US" i="1"/>
              <a:t>n</a:t>
            </a:r>
            <a:r>
              <a:rPr lang="en-US" altLang="en-US"/>
              <a:t>.</a:t>
            </a:r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/>
            <a:r>
              <a:rPr lang="en-US" altLang="en-US"/>
              <a:t>This means that probability for state I to go back to I after </a:t>
            </a:r>
            <a:r>
              <a:rPr lang="en-US" altLang="en-US" i="1"/>
              <a:t>n</a:t>
            </a:r>
            <a:r>
              <a:rPr lang="en-US" altLang="en-US"/>
              <a:t> step for all </a:t>
            </a:r>
            <a:r>
              <a:rPr lang="en-US" altLang="en-US" i="1"/>
              <a:t>n</a:t>
            </a:r>
            <a:r>
              <a:rPr lang="en-US" altLang="en-US"/>
              <a:t> &gt; </a:t>
            </a:r>
            <a:r>
              <a:rPr lang="en-US" altLang="en-US" i="1"/>
              <a:t>n</a:t>
            </a:r>
            <a:r>
              <a:rPr lang="en-US" altLang="en-US" baseline="-25000"/>
              <a:t>max</a:t>
            </a:r>
            <a:r>
              <a:rPr lang="en-US" altLang="en-US"/>
              <a:t> is nonzero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DB49577A-F97C-46EC-94D3-4585D370A2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variant or Equilibrium Distribution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0DDFC292-44D0-40F5-B209-28E1C498C9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6858000" cy="3886200"/>
          </a:xfrm>
        </p:spPr>
        <p:txBody>
          <a:bodyPr/>
          <a:lstStyle/>
          <a:p>
            <a:pPr eaLnBrk="1" hangingPunct="1"/>
            <a:r>
              <a:rPr lang="en-US" altLang="en-US"/>
              <a:t>If</a:t>
            </a:r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	we say that the probability distribution P(</a:t>
            </a:r>
            <a:r>
              <a:rPr lang="en-US" altLang="en-US" i="1"/>
              <a:t>x</a:t>
            </a:r>
            <a:r>
              <a:rPr lang="en-US" altLang="en-US"/>
              <a:t>) is invariant with respect to the transition matrix W(</a:t>
            </a:r>
            <a:r>
              <a:rPr lang="en-US" altLang="en-US" i="1"/>
              <a:t>x</a:t>
            </a:r>
            <a:r>
              <a:rPr lang="en-US" altLang="en-US"/>
              <a:t>-&gt;</a:t>
            </a:r>
            <a:r>
              <a:rPr lang="en-US" altLang="en-US" i="1"/>
              <a:t>x </a:t>
            </a:r>
            <a:r>
              <a:rPr lang="en-US" altLang="en-US"/>
              <a:t>’).</a:t>
            </a:r>
          </a:p>
        </p:txBody>
      </p: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6B14F5BF-62B2-4ABF-BBA6-6A5998566B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646363"/>
          <a:ext cx="44196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739900" imgH="368300" progId="Equation.DSMT4">
                  <p:embed/>
                </p:oleObj>
              </mc:Choice>
              <mc:Fallback>
                <p:oleObj name="Equation" r:id="rId3" imgW="1739900" imgH="368300" progId="Equation.DSMT4">
                  <p:embed/>
                  <p:pic>
                    <p:nvPicPr>
                      <p:cNvPr id="28676" name="Object 4">
                        <a:extLst>
                          <a:ext uri="{FF2B5EF4-FFF2-40B4-BE49-F238E27FC236}">
                            <a16:creationId xmlns:a16="http://schemas.microsoft.com/office/drawing/2014/main" id="{6B14F5BF-62B2-4ABF-BBA6-6A5998566B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46363"/>
                        <a:ext cx="44196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7E9E4087-4632-4748-829C-5E5EBF60E9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vergence to Equilibrium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B54E21E8-24C7-49F0-BF66-AD0FAD917A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Let W be irreducible and aperiodic, and suppose that W has an invariant distribution </a:t>
            </a:r>
            <a:r>
              <a:rPr lang="en-US" altLang="en-US" i="1"/>
              <a:t>p</a:t>
            </a:r>
            <a:r>
              <a:rPr lang="en-US" altLang="en-US"/>
              <a:t>.  Then for any initial distribution,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P(X</a:t>
            </a:r>
            <a:r>
              <a:rPr lang="en-US" altLang="en-US" baseline="-25000"/>
              <a:t>n</a:t>
            </a:r>
            <a:r>
              <a:rPr lang="en-US" altLang="en-US"/>
              <a:t>=</a:t>
            </a:r>
            <a:r>
              <a:rPr lang="en-US" altLang="en-US" i="1"/>
              <a:t>j</a:t>
            </a:r>
            <a:r>
              <a:rPr lang="en-US" altLang="en-US"/>
              <a:t>) -&gt; </a:t>
            </a:r>
            <a:r>
              <a:rPr lang="en-US" altLang="en-US" i="1"/>
              <a:t>p</a:t>
            </a:r>
            <a:r>
              <a:rPr lang="en-US" altLang="en-US" baseline="-25000"/>
              <a:t>j</a:t>
            </a:r>
            <a:r>
              <a:rPr lang="en-US" altLang="en-US"/>
              <a:t>, as </a:t>
            </a:r>
            <a:r>
              <a:rPr lang="en-US" altLang="en-US" i="1"/>
              <a:t>n</a:t>
            </a:r>
            <a:r>
              <a:rPr lang="en-US" altLang="en-US"/>
              <a:t> -&gt; ∞ for all </a:t>
            </a:r>
            <a:r>
              <a:rPr lang="en-US" altLang="en-US" i="1"/>
              <a:t>j</a:t>
            </a:r>
            <a:r>
              <a:rPr lang="en-US" altLang="en-US"/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This theorem tell us when do we expect a unique limiting distribution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70BE9826-C0D8-404D-94BA-674DDC2AB5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imit Distribution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2214DFB6-E98C-4D7E-B8A7-A0B299A7A3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ne also has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	independent of the initial state </a:t>
            </a:r>
            <a:r>
              <a:rPr lang="en-US" altLang="en-US" i="1"/>
              <a:t>i</a:t>
            </a:r>
            <a:r>
              <a:rPr lang="en-US" altLang="en-US"/>
              <a:t>, such that P = P W, [P]</a:t>
            </a:r>
            <a:r>
              <a:rPr lang="en-US" altLang="en-US" baseline="-25000"/>
              <a:t>j</a:t>
            </a:r>
            <a:r>
              <a:rPr lang="en-US" altLang="en-US"/>
              <a:t> = </a:t>
            </a:r>
            <a:r>
              <a:rPr lang="en-US" altLang="en-US" i="1"/>
              <a:t>p</a:t>
            </a:r>
            <a:r>
              <a:rPr lang="en-US" altLang="en-US" baseline="-25000"/>
              <a:t>j</a:t>
            </a:r>
            <a:r>
              <a:rPr lang="en-US" altLang="en-US"/>
              <a:t>.</a:t>
            </a:r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endParaRPr lang="en-US" altLang="en-US"/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164CAC97-10AD-42BB-896A-17117ACB8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590800"/>
          <a:ext cx="2743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964781" imgH="304668" progId="Equation.DSMT4">
                  <p:embed/>
                </p:oleObj>
              </mc:Choice>
              <mc:Fallback>
                <p:oleObj name="Equation" r:id="rId3" imgW="964781" imgH="304668" progId="Equation.DSMT4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164CAC97-10AD-42BB-896A-17117ACB8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27432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D17D6610-CB90-4DA6-BFCA-D7E86A90F5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dition for Approaching Equilibrium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FE9D9386-164F-497D-B6EC-B473D8C044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01000" cy="3886200"/>
          </a:xfrm>
        </p:spPr>
        <p:txBody>
          <a:bodyPr/>
          <a:lstStyle/>
          <a:p>
            <a:pPr eaLnBrk="1" hangingPunct="1"/>
            <a:r>
              <a:rPr lang="en-US" altLang="en-US"/>
              <a:t>The irreducible and aperiodic condition can be combined to mean: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For all state </a:t>
            </a:r>
            <a:r>
              <a:rPr lang="en-US" altLang="en-US" i="1"/>
              <a:t>j</a:t>
            </a:r>
            <a:r>
              <a:rPr lang="en-US" altLang="en-US"/>
              <a:t> and </a:t>
            </a:r>
            <a:r>
              <a:rPr lang="en-US" altLang="en-US" i="1"/>
              <a:t>k</a:t>
            </a:r>
            <a:r>
              <a:rPr lang="en-US" altLang="en-US"/>
              <a:t>, </a:t>
            </a:r>
          </a:p>
          <a:p>
            <a:pPr eaLnBrk="1" hangingPunct="1">
              <a:buFontTx/>
              <a:buNone/>
            </a:pPr>
            <a:r>
              <a:rPr lang="en-US" altLang="en-US"/>
              <a:t>	[W</a:t>
            </a:r>
            <a:r>
              <a:rPr lang="en-US" altLang="en-US" baseline="30000"/>
              <a:t>n</a:t>
            </a:r>
            <a:r>
              <a:rPr lang="en-US" altLang="en-US"/>
              <a:t>]</a:t>
            </a:r>
            <a:r>
              <a:rPr lang="en-US" altLang="en-US" baseline="-25000"/>
              <a:t>jk</a:t>
            </a:r>
            <a:r>
              <a:rPr lang="en-US" altLang="en-US"/>
              <a:t> &gt; 0 for sufficiently large </a:t>
            </a:r>
            <a:r>
              <a:rPr lang="en-US" altLang="en-US" i="1"/>
              <a:t>n</a:t>
            </a:r>
            <a:r>
              <a:rPr lang="en-US" altLang="en-US"/>
              <a:t>.</a:t>
            </a:r>
          </a:p>
          <a:p>
            <a:pPr eaLnBrk="1" hangingPunct="1"/>
            <a:r>
              <a:rPr lang="en-US" altLang="en-US"/>
              <a:t>This  is also referred to as ergodic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AC9F8FB5-8F8E-4C52-87F5-BFAF7EF5E5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ate Space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26AC6069-D335-4D35-ACF0-1360BE7E7A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state space is the set of values a random variable X can take. E.g.:  integer 1 to 6 in a die experiment, or the locations of a random walker, or the coordinates of set of molecules, or spin configurations of the </a:t>
            </a:r>
            <a:r>
              <a:rPr lang="en-US" altLang="en-US" dirty="0" err="1"/>
              <a:t>Ising</a:t>
            </a:r>
            <a:r>
              <a:rPr lang="en-US" altLang="en-US" dirty="0"/>
              <a:t> model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C18F0ED0-4C8C-437A-A295-AA0973A407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010400" cy="914400"/>
          </a:xfrm>
        </p:spPr>
        <p:txBody>
          <a:bodyPr/>
          <a:lstStyle/>
          <a:p>
            <a:pPr eaLnBrk="1" hangingPunct="1"/>
            <a:r>
              <a:rPr lang="en-US" altLang="en-US"/>
              <a:t>Urn Example</a:t>
            </a:r>
          </a:p>
        </p:txBody>
      </p:sp>
      <p:sp>
        <p:nvSpPr>
          <p:cNvPr id="33795" name="Text Box 6">
            <a:extLst>
              <a:ext uri="{FF2B5EF4-FFF2-40B4-BE49-F238E27FC236}">
                <a16:creationId xmlns:a16="http://schemas.microsoft.com/office/drawing/2014/main" id="{35AB8E92-26EC-48FC-A42F-BD38A19D9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014663"/>
            <a:ext cx="7848600" cy="308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/>
              <a:t>There are two urns.  Urn A has two balls, urn B has three balls.  One draws a ball in each and switches them.  There are two white balls, and three red balls.</a:t>
            </a:r>
          </a:p>
          <a:p>
            <a:endParaRPr lang="en-US" altLang="en-US" sz="2800"/>
          </a:p>
          <a:p>
            <a:r>
              <a:rPr lang="en-US" altLang="en-US" sz="2800"/>
              <a:t>What are the states, the transition matrix</a:t>
            </a:r>
          </a:p>
          <a:p>
            <a:r>
              <a:rPr lang="en-US" altLang="en-US" sz="2800"/>
              <a:t>	 W, and the equilibrium distribution P?</a:t>
            </a:r>
          </a:p>
        </p:txBody>
      </p:sp>
      <p:pic>
        <p:nvPicPr>
          <p:cNvPr id="33796" name="Picture 8" descr="markov">
            <a:extLst>
              <a:ext uri="{FF2B5EF4-FFF2-40B4-BE49-F238E27FC236}">
                <a16:creationId xmlns:a16="http://schemas.microsoft.com/office/drawing/2014/main" id="{CDDB2B39-32B9-4A50-840C-3FA4CAFBE14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176338"/>
            <a:ext cx="7696200" cy="1719262"/>
          </a:xfr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4DF6F1B2-6FD2-4431-A285-F1BBF13477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Transition Matrix</a:t>
            </a:r>
          </a:p>
        </p:txBody>
      </p:sp>
      <p:graphicFrame>
        <p:nvGraphicFramePr>
          <p:cNvPr id="35843" name="Object 4">
            <a:extLst>
              <a:ext uri="{FF2B5EF4-FFF2-40B4-BE49-F238E27FC236}">
                <a16:creationId xmlns:a16="http://schemas.microsoft.com/office/drawing/2014/main" id="{CE8BFA28-2B12-4517-A06C-6806139C7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2057400"/>
          <a:ext cx="3478213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587500" imgH="711200" progId="Equation.DSMT4">
                  <p:embed/>
                </p:oleObj>
              </mc:Choice>
              <mc:Fallback>
                <p:oleObj name="Equation" r:id="rId4" imgW="1587500" imgH="711200" progId="Equation.DSMT4">
                  <p:embed/>
                  <p:pic>
                    <p:nvPicPr>
                      <p:cNvPr id="35843" name="Object 4">
                        <a:extLst>
                          <a:ext uri="{FF2B5EF4-FFF2-40B4-BE49-F238E27FC236}">
                            <a16:creationId xmlns:a16="http://schemas.microsoft.com/office/drawing/2014/main" id="{CE8BFA28-2B12-4517-A06C-6806139C7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057400"/>
                        <a:ext cx="3478213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5">
            <a:extLst>
              <a:ext uri="{FF2B5EF4-FFF2-40B4-BE49-F238E27FC236}">
                <a16:creationId xmlns:a16="http://schemas.microsoft.com/office/drawing/2014/main" id="{7C4E6AC9-A653-481E-9C86-D864AC462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7338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Note that elements of W</a:t>
            </a:r>
            <a:r>
              <a:rPr lang="en-US" altLang="en-US" sz="2400" baseline="30000"/>
              <a:t>2 </a:t>
            </a:r>
            <a:r>
              <a:rPr lang="en-US" altLang="en-US" sz="2400"/>
              <a:t>are all positive.</a:t>
            </a:r>
            <a:endParaRPr lang="en-US" altLang="en-US"/>
          </a:p>
        </p:txBody>
      </p:sp>
      <p:graphicFrame>
        <p:nvGraphicFramePr>
          <p:cNvPr id="35845" name="Object 6">
            <a:extLst>
              <a:ext uri="{FF2B5EF4-FFF2-40B4-BE49-F238E27FC236}">
                <a16:creationId xmlns:a16="http://schemas.microsoft.com/office/drawing/2014/main" id="{DC2022CF-481E-4F26-9271-2068222F89B1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706563" y="4419600"/>
          <a:ext cx="4281487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006600" imgH="711200" progId="Equation.DSMT4">
                  <p:embed/>
                </p:oleObj>
              </mc:Choice>
              <mc:Fallback>
                <p:oleObj name="Equation" r:id="rId6" imgW="2006600" imgH="711200" progId="Equation.DSMT4">
                  <p:embed/>
                  <p:pic>
                    <p:nvPicPr>
                      <p:cNvPr id="35845" name="Object 6">
                        <a:extLst>
                          <a:ext uri="{FF2B5EF4-FFF2-40B4-BE49-F238E27FC236}">
                            <a16:creationId xmlns:a16="http://schemas.microsoft.com/office/drawing/2014/main" id="{DC2022CF-481E-4F26-9271-2068222F8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4419600"/>
                        <a:ext cx="4281487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8">
            <a:extLst>
              <a:ext uri="{FF2B5EF4-FFF2-40B4-BE49-F238E27FC236}">
                <a16:creationId xmlns:a16="http://schemas.microsoft.com/office/drawing/2014/main" id="{12E15195-6DAC-4E21-A16E-42BF0516F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9725" y="1646238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/>
              <a:t>1</a:t>
            </a:r>
          </a:p>
        </p:txBody>
      </p:sp>
      <p:sp>
        <p:nvSpPr>
          <p:cNvPr id="35847" name="Text Box 9">
            <a:extLst>
              <a:ext uri="{FF2B5EF4-FFF2-40B4-BE49-F238E27FC236}">
                <a16:creationId xmlns:a16="http://schemas.microsoft.com/office/drawing/2014/main" id="{0FCD2255-5A34-4CDE-B390-A0E6C5376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2743200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2</a:t>
            </a:r>
          </a:p>
        </p:txBody>
      </p:sp>
      <p:sp>
        <p:nvSpPr>
          <p:cNvPr id="35848" name="Text Box 11">
            <a:extLst>
              <a:ext uri="{FF2B5EF4-FFF2-40B4-BE49-F238E27FC236}">
                <a16:creationId xmlns:a16="http://schemas.microsoft.com/office/drawing/2014/main" id="{B791C773-68A9-41CD-A556-49C0E813D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743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3</a:t>
            </a:r>
          </a:p>
        </p:txBody>
      </p:sp>
      <p:sp>
        <p:nvSpPr>
          <p:cNvPr id="35849" name="Line 12">
            <a:extLst>
              <a:ext uri="{FF2B5EF4-FFF2-40B4-BE49-F238E27FC236}">
                <a16:creationId xmlns:a16="http://schemas.microsoft.com/office/drawing/2014/main" id="{A628A97D-67E2-467E-BB51-CC05C37BE74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2133600"/>
            <a:ext cx="457200" cy="685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5850" name="Line 14">
            <a:extLst>
              <a:ext uri="{FF2B5EF4-FFF2-40B4-BE49-F238E27FC236}">
                <a16:creationId xmlns:a16="http://schemas.microsoft.com/office/drawing/2014/main" id="{830255BB-0204-43F5-AEBC-690579F1E80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62800" y="2057400"/>
            <a:ext cx="457200" cy="685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5851" name="Line 15">
            <a:extLst>
              <a:ext uri="{FF2B5EF4-FFF2-40B4-BE49-F238E27FC236}">
                <a16:creationId xmlns:a16="http://schemas.microsoft.com/office/drawing/2014/main" id="{BA68B600-61CD-498D-A9FA-C717282D90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2971800"/>
            <a:ext cx="914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5852" name="Line 17">
            <a:extLst>
              <a:ext uri="{FF2B5EF4-FFF2-40B4-BE49-F238E27FC236}">
                <a16:creationId xmlns:a16="http://schemas.microsoft.com/office/drawing/2014/main" id="{08BA3B7D-8385-4525-8D2E-9D67BE59DA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3124200"/>
            <a:ext cx="914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5853" name="Text Box 18">
            <a:extLst>
              <a:ext uri="{FF2B5EF4-FFF2-40B4-BE49-F238E27FC236}">
                <a16:creationId xmlns:a16="http://schemas.microsoft.com/office/drawing/2014/main" id="{7C9650A0-C4C9-4E7A-80A1-E95B14D75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3622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1</a:t>
            </a:r>
          </a:p>
        </p:txBody>
      </p:sp>
      <p:sp>
        <p:nvSpPr>
          <p:cNvPr id="35854" name="Text Box 19">
            <a:extLst>
              <a:ext uri="{FF2B5EF4-FFF2-40B4-BE49-F238E27FC236}">
                <a16:creationId xmlns:a16="http://schemas.microsoft.com/office/drawing/2014/main" id="{9757F1E2-B823-4E2E-8BDC-82C67896B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2209800"/>
            <a:ext cx="6096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1/6</a:t>
            </a:r>
          </a:p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35855" name="Text Box 20">
            <a:extLst>
              <a:ext uri="{FF2B5EF4-FFF2-40B4-BE49-F238E27FC236}">
                <a16:creationId xmlns:a16="http://schemas.microsoft.com/office/drawing/2014/main" id="{F2A9B01B-419C-408D-A08A-C1F8EFD9E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667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1/3</a:t>
            </a:r>
          </a:p>
        </p:txBody>
      </p:sp>
      <p:sp>
        <p:nvSpPr>
          <p:cNvPr id="35856" name="Text Box 21">
            <a:extLst>
              <a:ext uri="{FF2B5EF4-FFF2-40B4-BE49-F238E27FC236}">
                <a16:creationId xmlns:a16="http://schemas.microsoft.com/office/drawing/2014/main" id="{20BC39AA-A1CE-40B3-83D5-77E4C7F5E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0622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2/3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CE74C4A9-AD4A-49AB-8669-F404657FC7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igenvalue Problem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1745D065-7F74-4F8A-AAFC-9D48169F71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6962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Determine P is an eigenvalue problem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	P = P W  with eigenvalue 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e solution i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	P</a:t>
            </a:r>
            <a:r>
              <a:rPr lang="en-US" altLang="en-US" baseline="-25000" dirty="0"/>
              <a:t>1</a:t>
            </a:r>
            <a:r>
              <a:rPr lang="en-US" altLang="en-US" dirty="0"/>
              <a:t> = 1/10, P</a:t>
            </a:r>
            <a:r>
              <a:rPr lang="en-US" altLang="en-US" baseline="-25000" dirty="0"/>
              <a:t>2</a:t>
            </a:r>
            <a:r>
              <a:rPr lang="en-US" altLang="en-US" dirty="0"/>
              <a:t> = 6/10, P</a:t>
            </a:r>
            <a:r>
              <a:rPr lang="en-US" altLang="en-US" baseline="-25000" dirty="0"/>
              <a:t>3</a:t>
            </a:r>
            <a:r>
              <a:rPr lang="en-US" altLang="en-US" dirty="0"/>
              <a:t> = 3/10.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What is the physical meaning of the above numbers?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E7D102F4-E352-43A7-9C28-EC3BDB5626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vergence to Equilibrium Distribution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FE463AEC-8F6D-4BEE-A700-86D3B07FE2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828800"/>
            <a:ext cx="94488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Let P</a:t>
            </a:r>
            <a:r>
              <a:rPr lang="en-US" altLang="en-US" baseline="-25000"/>
              <a:t>0</a:t>
            </a:r>
            <a:r>
              <a:rPr lang="en-US" altLang="en-US"/>
              <a:t> = (1, 0, 0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P</a:t>
            </a:r>
            <a:r>
              <a:rPr lang="en-US" altLang="en-US" baseline="-25000"/>
              <a:t>1</a:t>
            </a:r>
            <a:r>
              <a:rPr lang="en-US" altLang="en-US"/>
              <a:t> = P</a:t>
            </a:r>
            <a:r>
              <a:rPr lang="en-US" altLang="en-US" baseline="-25000"/>
              <a:t>0</a:t>
            </a:r>
            <a:r>
              <a:rPr lang="en-US" altLang="en-US"/>
              <a:t> W = (0, 1, 0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P</a:t>
            </a:r>
            <a:r>
              <a:rPr lang="en-US" altLang="en-US" baseline="-25000"/>
              <a:t>2</a:t>
            </a:r>
            <a:r>
              <a:rPr lang="en-US" altLang="en-US"/>
              <a:t> = P</a:t>
            </a:r>
            <a:r>
              <a:rPr lang="en-US" altLang="en-US" baseline="-25000"/>
              <a:t>1</a:t>
            </a:r>
            <a:r>
              <a:rPr lang="en-US" altLang="en-US"/>
              <a:t> W = P</a:t>
            </a:r>
            <a:r>
              <a:rPr lang="en-US" altLang="en-US" baseline="-25000"/>
              <a:t>0</a:t>
            </a:r>
            <a:r>
              <a:rPr lang="en-US" altLang="en-US"/>
              <a:t> W</a:t>
            </a:r>
            <a:r>
              <a:rPr lang="en-US" altLang="en-US" baseline="30000"/>
              <a:t>2</a:t>
            </a:r>
            <a:r>
              <a:rPr lang="en-US" altLang="en-US"/>
              <a:t> = (1/6,1/2,1/3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P</a:t>
            </a:r>
            <a:r>
              <a:rPr lang="en-US" altLang="en-US" baseline="-25000"/>
              <a:t>3</a:t>
            </a:r>
            <a:r>
              <a:rPr lang="en-US" altLang="en-US"/>
              <a:t> = P</a:t>
            </a:r>
            <a:r>
              <a:rPr lang="en-US" altLang="en-US" baseline="-25000"/>
              <a:t>2</a:t>
            </a:r>
            <a:r>
              <a:rPr lang="en-US" altLang="en-US"/>
              <a:t> W = P</a:t>
            </a:r>
            <a:r>
              <a:rPr lang="en-US" altLang="en-US" baseline="-25000"/>
              <a:t>0</a:t>
            </a:r>
            <a:r>
              <a:rPr lang="en-US" altLang="en-US"/>
              <a:t> W</a:t>
            </a:r>
            <a:r>
              <a:rPr lang="en-US" altLang="en-US" baseline="30000"/>
              <a:t>3</a:t>
            </a:r>
            <a:r>
              <a:rPr lang="en-US" altLang="en-US"/>
              <a:t> = (1/12,23/36,5/18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P</a:t>
            </a:r>
            <a:r>
              <a:rPr lang="en-US" altLang="en-US" baseline="-25000"/>
              <a:t>4</a:t>
            </a:r>
            <a:r>
              <a:rPr lang="en-US" altLang="en-US"/>
              <a:t> = P</a:t>
            </a:r>
            <a:r>
              <a:rPr lang="en-US" altLang="en-US" baseline="-25000"/>
              <a:t>3</a:t>
            </a:r>
            <a:r>
              <a:rPr lang="en-US" altLang="en-US"/>
              <a:t> W = P</a:t>
            </a:r>
            <a:r>
              <a:rPr lang="en-US" altLang="en-US" baseline="-25000"/>
              <a:t>0</a:t>
            </a:r>
            <a:r>
              <a:rPr lang="en-US" altLang="en-US"/>
              <a:t> W</a:t>
            </a:r>
            <a:r>
              <a:rPr lang="en-US" altLang="en-US" baseline="30000"/>
              <a:t>4</a:t>
            </a:r>
            <a:r>
              <a:rPr lang="en-US" altLang="en-US"/>
              <a:t> = (0.106,0.587,0.3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P</a:t>
            </a:r>
            <a:r>
              <a:rPr lang="en-US" altLang="en-US" baseline="-25000"/>
              <a:t>5</a:t>
            </a:r>
            <a:r>
              <a:rPr lang="en-US" altLang="en-US"/>
              <a:t> = P</a:t>
            </a:r>
            <a:r>
              <a:rPr lang="en-US" altLang="en-US" baseline="-25000"/>
              <a:t>4</a:t>
            </a:r>
            <a:r>
              <a:rPr lang="en-US" altLang="en-US"/>
              <a:t> W = P</a:t>
            </a:r>
            <a:r>
              <a:rPr lang="en-US" altLang="en-US" baseline="-25000"/>
              <a:t>0</a:t>
            </a:r>
            <a:r>
              <a:rPr lang="en-US" altLang="en-US"/>
              <a:t> W</a:t>
            </a:r>
            <a:r>
              <a:rPr lang="en-US" altLang="en-US" baseline="30000"/>
              <a:t>5</a:t>
            </a:r>
            <a:r>
              <a:rPr lang="en-US" altLang="en-US"/>
              <a:t> = (0.1007, 0.5986, 0.3007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                     . . 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                 P</a:t>
            </a:r>
            <a:r>
              <a:rPr lang="en-US" altLang="en-US" baseline="-25000"/>
              <a:t>0</a:t>
            </a:r>
            <a:r>
              <a:rPr lang="en-US" altLang="en-US"/>
              <a:t> W</a:t>
            </a:r>
            <a:r>
              <a:rPr lang="en-US" altLang="en-US" baseline="30000"/>
              <a:t>∞</a:t>
            </a:r>
            <a:r>
              <a:rPr lang="en-US" altLang="en-US"/>
              <a:t> = (0.1, 0.6, 0.3)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F3F5241C-B3C1-4855-BEFD-ABECE3F3B1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ime Reversal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F81DD8D6-AB0C-4D72-809A-F3AAB2191C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ppose X</a:t>
            </a:r>
            <a:r>
              <a:rPr lang="en-US" altLang="en-US" baseline="-25000"/>
              <a:t>0</a:t>
            </a:r>
            <a:r>
              <a:rPr lang="en-US" altLang="en-US"/>
              <a:t>, X</a:t>
            </a:r>
            <a:r>
              <a:rPr lang="en-US" altLang="en-US" baseline="-25000"/>
              <a:t>1</a:t>
            </a:r>
            <a:r>
              <a:rPr lang="en-US" altLang="en-US"/>
              <a:t>, …, X</a:t>
            </a:r>
            <a:r>
              <a:rPr lang="en-US" altLang="en-US" baseline="-25000"/>
              <a:t>N</a:t>
            </a:r>
            <a:r>
              <a:rPr lang="en-US" altLang="en-US"/>
              <a:t> is a Markov chain with (irreducible) transition matrix W(X-&gt;X’) and an equilibrium distribution P(X),  what transition probability would result in a time-reversed process Y</a:t>
            </a:r>
            <a:r>
              <a:rPr lang="en-US" altLang="en-US" baseline="-25000"/>
              <a:t>0</a:t>
            </a:r>
            <a:r>
              <a:rPr lang="en-US" altLang="en-US"/>
              <a:t> = X</a:t>
            </a:r>
            <a:r>
              <a:rPr lang="en-US" altLang="en-US" baseline="-25000"/>
              <a:t>N</a:t>
            </a:r>
            <a:r>
              <a:rPr lang="en-US" altLang="en-US"/>
              <a:t>, Y</a:t>
            </a:r>
            <a:r>
              <a:rPr lang="en-US" altLang="en-US" baseline="-25000"/>
              <a:t>1</a:t>
            </a:r>
            <a:r>
              <a:rPr lang="en-US" altLang="en-US"/>
              <a:t>=X</a:t>
            </a:r>
            <a:r>
              <a:rPr lang="en-US" altLang="en-US" baseline="-25000"/>
              <a:t>N-1</a:t>
            </a:r>
            <a:r>
              <a:rPr lang="en-US" altLang="en-US"/>
              <a:t>, …Y</a:t>
            </a:r>
            <a:r>
              <a:rPr lang="en-US" altLang="en-US" baseline="-25000"/>
              <a:t>N</a:t>
            </a:r>
            <a:r>
              <a:rPr lang="en-US" altLang="en-US"/>
              <a:t>=X</a:t>
            </a:r>
            <a:r>
              <a:rPr lang="en-US" altLang="en-US" baseline="-25000"/>
              <a:t>0</a:t>
            </a:r>
            <a:r>
              <a:rPr lang="en-US" altLang="en-US"/>
              <a:t>?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22EDCA57-059D-497C-B640-1EC232CCA4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-304800"/>
            <a:ext cx="6858000" cy="1219200"/>
          </a:xfrm>
        </p:spPr>
        <p:txBody>
          <a:bodyPr/>
          <a:lstStyle/>
          <a:p>
            <a:pPr eaLnBrk="1" hangingPunct="1"/>
            <a:r>
              <a:rPr lang="en-US" altLang="en-US"/>
              <a:t>Answer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C1449C09-22C5-434C-9F00-6E4BC7A9DD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81534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he new W</a:t>
            </a:r>
            <a:r>
              <a:rPr lang="en-US" altLang="en-US" baseline="30000"/>
              <a:t>R</a:t>
            </a:r>
            <a:r>
              <a:rPr lang="en-US" altLang="en-US"/>
              <a:t> should be such tha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P(x) W</a:t>
            </a:r>
            <a:r>
              <a:rPr lang="en-US" altLang="en-US" baseline="30000"/>
              <a:t>R</a:t>
            </a:r>
            <a:r>
              <a:rPr lang="en-US" altLang="en-US"/>
              <a:t>(x-&gt;x’) = P(x’)W(x’-&gt;x)         (*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Original proces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P(x</a:t>
            </a:r>
            <a:r>
              <a:rPr lang="en-US" altLang="en-US" baseline="-25000"/>
              <a:t>0</a:t>
            </a:r>
            <a:r>
              <a:rPr lang="en-US" altLang="en-US"/>
              <a:t>,x</a:t>
            </a:r>
            <a:r>
              <a:rPr lang="en-US" altLang="en-US" baseline="-25000"/>
              <a:t>1</a:t>
            </a:r>
            <a:r>
              <a:rPr lang="en-US" altLang="en-US"/>
              <a:t>,..,x</a:t>
            </a:r>
            <a:r>
              <a:rPr lang="en-US" altLang="en-US" baseline="-25000"/>
              <a:t>N</a:t>
            </a:r>
            <a:r>
              <a:rPr lang="en-US" altLang="en-US"/>
              <a:t>) = P(x</a:t>
            </a:r>
            <a:r>
              <a:rPr lang="en-US" altLang="en-US" baseline="-25000"/>
              <a:t>0</a:t>
            </a:r>
            <a:r>
              <a:rPr lang="en-US" altLang="en-US"/>
              <a:t>) W(x</a:t>
            </a:r>
            <a:r>
              <a:rPr lang="en-US" altLang="en-US" baseline="-25000"/>
              <a:t>0</a:t>
            </a:r>
            <a:r>
              <a:rPr lang="en-US" altLang="en-US"/>
              <a:t>-&gt;x</a:t>
            </a:r>
            <a:r>
              <a:rPr lang="en-US" altLang="en-US" baseline="-25000"/>
              <a:t>1</a:t>
            </a:r>
            <a:r>
              <a:rPr lang="en-US" altLang="en-US"/>
              <a:t>) W(x</a:t>
            </a:r>
            <a:r>
              <a:rPr lang="en-US" altLang="en-US" baseline="-25000"/>
              <a:t>1</a:t>
            </a:r>
            <a:r>
              <a:rPr lang="en-US" altLang="en-US"/>
              <a:t>-&gt;x</a:t>
            </a:r>
            <a:r>
              <a:rPr lang="en-US" altLang="en-US" baseline="-25000"/>
              <a:t>2</a:t>
            </a:r>
            <a:r>
              <a:rPr lang="en-US" altLang="en-US"/>
              <a:t>) … W(x</a:t>
            </a:r>
            <a:r>
              <a:rPr lang="en-US" altLang="en-US" baseline="-25000"/>
              <a:t>N-1</a:t>
            </a:r>
            <a:r>
              <a:rPr lang="en-US" altLang="en-US"/>
              <a:t>-&gt;x</a:t>
            </a:r>
            <a:r>
              <a:rPr lang="en-US" altLang="en-US" baseline="-25000"/>
              <a:t>N</a:t>
            </a:r>
            <a:r>
              <a:rPr lang="en-US" altLang="en-US"/>
              <a:t>)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must be equal to reversed proces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P(x</a:t>
            </a:r>
            <a:r>
              <a:rPr lang="en-US" altLang="en-US" baseline="-25000"/>
              <a:t>N</a:t>
            </a:r>
            <a:r>
              <a:rPr lang="en-US" altLang="en-US"/>
              <a:t>,x</a:t>
            </a:r>
            <a:r>
              <a:rPr lang="en-US" altLang="en-US" baseline="-25000"/>
              <a:t>N-1</a:t>
            </a:r>
            <a:r>
              <a:rPr lang="en-US" altLang="en-US"/>
              <a:t>,…,x</a:t>
            </a:r>
            <a:r>
              <a:rPr lang="en-US" altLang="en-US" baseline="-25000"/>
              <a:t>0</a:t>
            </a:r>
            <a:r>
              <a:rPr lang="en-US" altLang="en-US"/>
              <a:t>) = P(X</a:t>
            </a:r>
            <a:r>
              <a:rPr lang="en-US" altLang="en-US" baseline="-25000"/>
              <a:t>N</a:t>
            </a:r>
            <a:r>
              <a:rPr lang="en-US" altLang="en-US"/>
              <a:t>) W</a:t>
            </a:r>
            <a:r>
              <a:rPr lang="en-US" altLang="en-US" baseline="30000"/>
              <a:t>R</a:t>
            </a:r>
            <a:r>
              <a:rPr lang="en-US" altLang="en-US"/>
              <a:t>(X</a:t>
            </a:r>
            <a:r>
              <a:rPr lang="en-US" altLang="en-US" baseline="-25000"/>
              <a:t>N</a:t>
            </a:r>
            <a:r>
              <a:rPr lang="en-US" altLang="en-US"/>
              <a:t>-&gt;X</a:t>
            </a:r>
            <a:r>
              <a:rPr lang="en-US" altLang="en-US" baseline="-25000"/>
              <a:t>N-1</a:t>
            </a:r>
            <a:r>
              <a:rPr lang="en-US" altLang="en-US"/>
              <a:t>) W</a:t>
            </a:r>
            <a:r>
              <a:rPr lang="en-US" altLang="en-US" baseline="30000"/>
              <a:t>R</a:t>
            </a:r>
            <a:r>
              <a:rPr lang="en-US" altLang="en-US"/>
              <a:t>(x</a:t>
            </a:r>
            <a:r>
              <a:rPr lang="en-US" altLang="en-US" baseline="-25000"/>
              <a:t>N-1</a:t>
            </a:r>
            <a:r>
              <a:rPr lang="en-US" altLang="en-US"/>
              <a:t>-&gt;X</a:t>
            </a:r>
            <a:r>
              <a:rPr lang="en-US" altLang="en-US" baseline="-25000"/>
              <a:t>N-2</a:t>
            </a:r>
            <a:r>
              <a:rPr lang="en-US" altLang="en-US"/>
              <a:t>) … W</a:t>
            </a:r>
            <a:r>
              <a:rPr lang="en-US" altLang="en-US" baseline="30000"/>
              <a:t>R</a:t>
            </a:r>
            <a:r>
              <a:rPr lang="en-US" altLang="en-US"/>
              <a:t>(x</a:t>
            </a:r>
            <a:r>
              <a:rPr lang="en-US" altLang="en-US" baseline="-25000"/>
              <a:t>1</a:t>
            </a:r>
            <a:r>
              <a:rPr lang="en-US" altLang="en-US"/>
              <a:t>-&gt;x</a:t>
            </a:r>
            <a:r>
              <a:rPr lang="en-US" altLang="en-US" baseline="-25000"/>
              <a:t>0</a:t>
            </a:r>
            <a:r>
              <a:rPr lang="en-US" altLang="en-US"/>
              <a:t>).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	The equation (*) satisfies thi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785DD3AC-0C62-444D-9415-408E141570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versible Markov Chain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10E11647-5F81-4332-A005-30C41B3A10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3886200"/>
          </a:xfrm>
        </p:spPr>
        <p:txBody>
          <a:bodyPr/>
          <a:lstStyle/>
          <a:p>
            <a:pPr eaLnBrk="1" hangingPunct="1"/>
            <a:r>
              <a:rPr lang="en-US" altLang="en-US"/>
              <a:t>A Markov chain is said reversible if it satisfies detailed balance:</a:t>
            </a:r>
          </a:p>
          <a:p>
            <a:pPr eaLnBrk="1" hangingPunct="1">
              <a:buFontTx/>
              <a:buNone/>
            </a:pPr>
            <a:r>
              <a:rPr lang="en-US" altLang="en-US"/>
              <a:t>	P(X) W(X -&gt; Y) = P(Y) W(Y -&gt;X)</a:t>
            </a:r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/>
            <a:r>
              <a:rPr lang="en-US" altLang="en-US"/>
              <a:t>Nearly all the Markov chains used in Monte Carlo method satisfy this condition by construction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43698898-C2E7-4CFF-BA31-7555CD0787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6870700" cy="1600200"/>
          </a:xfrm>
        </p:spPr>
        <p:txBody>
          <a:bodyPr/>
          <a:lstStyle/>
          <a:p>
            <a:pPr eaLnBrk="1" hangingPunct="1"/>
            <a:r>
              <a:rPr lang="en-US" altLang="en-US" sz="4000"/>
              <a:t>An example of a chain that does not satisfy detailed balance</a:t>
            </a:r>
          </a:p>
        </p:txBody>
      </p:sp>
      <p:graphicFrame>
        <p:nvGraphicFramePr>
          <p:cNvPr id="44035" name="Object 4">
            <a:extLst>
              <a:ext uri="{FF2B5EF4-FFF2-40B4-BE49-F238E27FC236}">
                <a16:creationId xmlns:a16="http://schemas.microsoft.com/office/drawing/2014/main" id="{AE089398-6072-461E-805F-EFA3FCC2E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133600"/>
          <a:ext cx="31242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638300" imgH="711200" progId="Equation.DSMT4">
                  <p:embed/>
                </p:oleObj>
              </mc:Choice>
              <mc:Fallback>
                <p:oleObj name="Equation" r:id="rId4" imgW="1638300" imgH="711200" progId="Equation.DSMT4">
                  <p:embed/>
                  <p:pic>
                    <p:nvPicPr>
                      <p:cNvPr id="44035" name="Object 4">
                        <a:extLst>
                          <a:ext uri="{FF2B5EF4-FFF2-40B4-BE49-F238E27FC236}">
                            <a16:creationId xmlns:a16="http://schemas.microsoft.com/office/drawing/2014/main" id="{AE089398-6072-461E-805F-EFA3FCC2E9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31242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5">
            <a:extLst>
              <a:ext uri="{FF2B5EF4-FFF2-40B4-BE49-F238E27FC236}">
                <a16:creationId xmlns:a16="http://schemas.microsoft.com/office/drawing/2014/main" id="{29CA60BF-7739-4BAF-8BA9-29EB27E1B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828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1</a:t>
            </a:r>
          </a:p>
        </p:txBody>
      </p:sp>
      <p:sp>
        <p:nvSpPr>
          <p:cNvPr id="44037" name="Text Box 6">
            <a:extLst>
              <a:ext uri="{FF2B5EF4-FFF2-40B4-BE49-F238E27FC236}">
                <a16:creationId xmlns:a16="http://schemas.microsoft.com/office/drawing/2014/main" id="{221492BE-F684-4FDE-B9CB-A5C5DBA42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581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2</a:t>
            </a:r>
          </a:p>
        </p:txBody>
      </p:sp>
      <p:sp>
        <p:nvSpPr>
          <p:cNvPr id="44038" name="Text Box 7">
            <a:extLst>
              <a:ext uri="{FF2B5EF4-FFF2-40B4-BE49-F238E27FC236}">
                <a16:creationId xmlns:a16="http://schemas.microsoft.com/office/drawing/2014/main" id="{1BB2EA07-82F9-4EDF-BFC9-C69F333DF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5814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3</a:t>
            </a:r>
          </a:p>
        </p:txBody>
      </p:sp>
      <p:sp>
        <p:nvSpPr>
          <p:cNvPr id="44039" name="Line 8">
            <a:extLst>
              <a:ext uri="{FF2B5EF4-FFF2-40B4-BE49-F238E27FC236}">
                <a16:creationId xmlns:a16="http://schemas.microsoft.com/office/drawing/2014/main" id="{C6E8F4B1-8D18-4AB9-ABD4-D519FAF0F5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2209800"/>
            <a:ext cx="762000" cy="12954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44040" name="Line 9">
            <a:extLst>
              <a:ext uri="{FF2B5EF4-FFF2-40B4-BE49-F238E27FC236}">
                <a16:creationId xmlns:a16="http://schemas.microsoft.com/office/drawing/2014/main" id="{6C79E053-9315-42EA-B067-8B76A3A8731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629400" y="2286000"/>
            <a:ext cx="762000" cy="12954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44041" name="Line 10">
            <a:extLst>
              <a:ext uri="{FF2B5EF4-FFF2-40B4-BE49-F238E27FC236}">
                <a16:creationId xmlns:a16="http://schemas.microsoft.com/office/drawing/2014/main" id="{8EAB6ED4-B4C8-46B7-9384-9565DDBA7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733800"/>
            <a:ext cx="12192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44042" name="Line 11">
            <a:extLst>
              <a:ext uri="{FF2B5EF4-FFF2-40B4-BE49-F238E27FC236}">
                <a16:creationId xmlns:a16="http://schemas.microsoft.com/office/drawing/2014/main" id="{A98D224E-B00A-491E-B097-47B094A40F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9800" y="3886200"/>
            <a:ext cx="12192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44043" name="Line 12">
            <a:extLst>
              <a:ext uri="{FF2B5EF4-FFF2-40B4-BE49-F238E27FC236}">
                <a16:creationId xmlns:a16="http://schemas.microsoft.com/office/drawing/2014/main" id="{0CF0FC30-9F0A-4639-BBCB-03E2121C3F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2438400"/>
            <a:ext cx="533400" cy="1066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44044" name="Line 13">
            <a:extLst>
              <a:ext uri="{FF2B5EF4-FFF2-40B4-BE49-F238E27FC236}">
                <a16:creationId xmlns:a16="http://schemas.microsoft.com/office/drawing/2014/main" id="{60E0CFF0-2BBF-4A0A-BC8B-F5BF91B7D2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2362200"/>
            <a:ext cx="533400" cy="1066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44045" name="Text Box 14">
            <a:extLst>
              <a:ext uri="{FF2B5EF4-FFF2-40B4-BE49-F238E27FC236}">
                <a16:creationId xmlns:a16="http://schemas.microsoft.com/office/drawing/2014/main" id="{855E6441-B6F9-460B-980E-C1962C6E9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86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2/3</a:t>
            </a:r>
          </a:p>
        </p:txBody>
      </p:sp>
      <p:sp>
        <p:nvSpPr>
          <p:cNvPr id="44046" name="Text Box 15">
            <a:extLst>
              <a:ext uri="{FF2B5EF4-FFF2-40B4-BE49-F238E27FC236}">
                <a16:creationId xmlns:a16="http://schemas.microsoft.com/office/drawing/2014/main" id="{0BAB6476-97DC-4EB5-B5F3-62EEC8223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352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1/3</a:t>
            </a:r>
          </a:p>
        </p:txBody>
      </p:sp>
      <p:sp>
        <p:nvSpPr>
          <p:cNvPr id="44047" name="Text Box 16">
            <a:extLst>
              <a:ext uri="{FF2B5EF4-FFF2-40B4-BE49-F238E27FC236}">
                <a16:creationId xmlns:a16="http://schemas.microsoft.com/office/drawing/2014/main" id="{1497F967-CE63-4CEB-8769-0DB16B289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590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2/3</a:t>
            </a:r>
          </a:p>
        </p:txBody>
      </p:sp>
      <p:sp>
        <p:nvSpPr>
          <p:cNvPr id="44048" name="Text Box 17">
            <a:extLst>
              <a:ext uri="{FF2B5EF4-FFF2-40B4-BE49-F238E27FC236}">
                <a16:creationId xmlns:a16="http://schemas.microsoft.com/office/drawing/2014/main" id="{C7673C4F-28A3-4F43-9EEF-2996BF0FA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743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1/3</a:t>
            </a:r>
          </a:p>
        </p:txBody>
      </p:sp>
      <p:sp>
        <p:nvSpPr>
          <p:cNvPr id="44049" name="Text Box 18">
            <a:extLst>
              <a:ext uri="{FF2B5EF4-FFF2-40B4-BE49-F238E27FC236}">
                <a16:creationId xmlns:a16="http://schemas.microsoft.com/office/drawing/2014/main" id="{EAD38775-EF08-465A-81D5-F88814868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590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2/3</a:t>
            </a:r>
          </a:p>
        </p:txBody>
      </p:sp>
      <p:sp>
        <p:nvSpPr>
          <p:cNvPr id="44050" name="Text Box 19">
            <a:extLst>
              <a:ext uri="{FF2B5EF4-FFF2-40B4-BE49-F238E27FC236}">
                <a16:creationId xmlns:a16="http://schemas.microsoft.com/office/drawing/2014/main" id="{C99D72DB-DB31-4C5A-951F-166261EDB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971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1/3</a:t>
            </a:r>
          </a:p>
        </p:txBody>
      </p:sp>
      <p:sp>
        <p:nvSpPr>
          <p:cNvPr id="44051" name="Text Box 20">
            <a:extLst>
              <a:ext uri="{FF2B5EF4-FFF2-40B4-BE49-F238E27FC236}">
                <a16:creationId xmlns:a16="http://schemas.microsoft.com/office/drawing/2014/main" id="{2A1DB74E-36D1-4C36-ADEC-108D835B4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657600"/>
            <a:ext cx="6477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Equilibrium distribution is </a:t>
            </a:r>
          </a:p>
          <a:p>
            <a:pPr>
              <a:spcBef>
                <a:spcPct val="50000"/>
              </a:spcBef>
            </a:pPr>
            <a:r>
              <a:rPr lang="en-US" altLang="en-US" sz="2400"/>
              <a:t>P=(1/3,1/3,1/3).  </a:t>
            </a:r>
          </a:p>
          <a:p>
            <a:pPr>
              <a:spcBef>
                <a:spcPct val="50000"/>
              </a:spcBef>
            </a:pPr>
            <a:r>
              <a:rPr lang="en-US" altLang="en-US" sz="2400"/>
              <a:t>The reverse chain has transition matrix W</a:t>
            </a:r>
            <a:r>
              <a:rPr lang="en-US" altLang="en-US" sz="2400" baseline="30000"/>
              <a:t>R </a:t>
            </a:r>
            <a:r>
              <a:rPr lang="en-US" altLang="en-US" sz="2400"/>
              <a:t>= W</a:t>
            </a:r>
            <a:r>
              <a:rPr lang="en-US" altLang="en-US" sz="2400" baseline="30000"/>
              <a:t>T</a:t>
            </a:r>
            <a:r>
              <a:rPr lang="en-US" altLang="en-US" sz="2400"/>
              <a:t> (transpose of W).  W</a:t>
            </a:r>
            <a:r>
              <a:rPr lang="en-US" altLang="en-US" sz="2400" baseline="30000"/>
              <a:t>R</a:t>
            </a:r>
            <a:r>
              <a:rPr lang="en-US" altLang="en-US" sz="2400"/>
              <a:t> ≠ W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47FA506B-57D3-4695-A42F-A4D06154A1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6870700" cy="1600200"/>
          </a:xfrm>
        </p:spPr>
        <p:txBody>
          <a:bodyPr/>
          <a:lstStyle/>
          <a:p>
            <a:pPr eaLnBrk="1" hangingPunct="1"/>
            <a:r>
              <a:rPr lang="en-US" altLang="en-US" sz="4000"/>
              <a:t>Realization of Samples in Monte Carlo and Markov Chain Theory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06EEB531-883E-4D81-8888-9B3B010BCF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133600"/>
            <a:ext cx="7924800" cy="4191000"/>
          </a:xfrm>
        </p:spPr>
        <p:txBody>
          <a:bodyPr/>
          <a:lstStyle/>
          <a:p>
            <a:pPr eaLnBrk="1" hangingPunct="1"/>
            <a:r>
              <a:rPr lang="en-US" altLang="en-US"/>
              <a:t>A Monte Carlo sampling do not deal with probability P(X) directly, rather the samples, when considered over many realizations, following that distribution. </a:t>
            </a:r>
          </a:p>
          <a:p>
            <a:pPr eaLnBrk="1" hangingPunct="1"/>
            <a:r>
              <a:rPr lang="en-US" altLang="en-US"/>
              <a:t>Monte Carlo generates next sample y from the current x, using the transition probability W(x -&gt; y)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35293005-ECD3-4D95-AAB5-65D6D5AB67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rkov Proces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5B4A9F84-4B2E-4525-BD85-D5B547B9C1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/>
              <a:t>A stochastic process is a sequence of random variables X</a:t>
            </a:r>
            <a:r>
              <a:rPr lang="en-US" altLang="en-US" baseline="-25000"/>
              <a:t>0</a:t>
            </a:r>
            <a:r>
              <a:rPr lang="en-US" altLang="en-US"/>
              <a:t>, X</a:t>
            </a:r>
            <a:r>
              <a:rPr lang="en-US" altLang="en-US" baseline="-25000"/>
              <a:t>1</a:t>
            </a:r>
            <a:r>
              <a:rPr lang="en-US" altLang="en-US"/>
              <a:t>, …, X</a:t>
            </a:r>
            <a:r>
              <a:rPr lang="en-US" altLang="en-US" baseline="-25000"/>
              <a:t>n</a:t>
            </a:r>
            <a:r>
              <a:rPr lang="en-US" altLang="en-US"/>
              <a:t>, …</a:t>
            </a:r>
          </a:p>
          <a:p>
            <a:pPr eaLnBrk="1" hangingPunct="1"/>
            <a:r>
              <a:rPr lang="en-US" altLang="en-US"/>
              <a:t>The process is characterized by the joint probability distribution P(X</a:t>
            </a:r>
            <a:r>
              <a:rPr lang="en-US" altLang="en-US" baseline="-25000"/>
              <a:t>0</a:t>
            </a:r>
            <a:r>
              <a:rPr lang="en-US" altLang="en-US"/>
              <a:t>, X</a:t>
            </a:r>
            <a:r>
              <a:rPr lang="en-US" altLang="en-US" baseline="-25000"/>
              <a:t>1</a:t>
            </a:r>
            <a:r>
              <a:rPr lang="en-US" altLang="en-US"/>
              <a:t>, …)</a:t>
            </a:r>
          </a:p>
          <a:p>
            <a:pPr eaLnBrk="1" hangingPunct="1"/>
            <a:r>
              <a:rPr lang="en-US" altLang="en-US"/>
              <a:t>If P(X</a:t>
            </a:r>
            <a:r>
              <a:rPr lang="en-US" altLang="en-US" baseline="-25000"/>
              <a:t>n+1</a:t>
            </a:r>
            <a:r>
              <a:rPr lang="en-US" altLang="en-US"/>
              <a:t>|X</a:t>
            </a:r>
            <a:r>
              <a:rPr lang="en-US" altLang="en-US" baseline="-25000"/>
              <a:t>0</a:t>
            </a:r>
            <a:r>
              <a:rPr lang="en-US" altLang="en-US"/>
              <a:t>, X</a:t>
            </a:r>
            <a:r>
              <a:rPr lang="en-US" altLang="en-US" baseline="-25000"/>
              <a:t>1</a:t>
            </a:r>
            <a:r>
              <a:rPr lang="en-US" altLang="en-US"/>
              <a:t>,…, X</a:t>
            </a:r>
            <a:r>
              <a:rPr lang="en-US" altLang="en-US" baseline="-25000"/>
              <a:t>n</a:t>
            </a:r>
            <a:r>
              <a:rPr lang="en-US" altLang="en-US"/>
              <a:t>) = P(X</a:t>
            </a:r>
            <a:r>
              <a:rPr lang="en-US" altLang="en-US" baseline="-25000"/>
              <a:t>n+1</a:t>
            </a:r>
            <a:r>
              <a:rPr lang="en-US" altLang="en-US"/>
              <a:t>|X</a:t>
            </a:r>
            <a:r>
              <a:rPr lang="en-US" altLang="en-US" baseline="-25000"/>
              <a:t>n</a:t>
            </a:r>
            <a:r>
              <a:rPr lang="en-US" altLang="en-US"/>
              <a:t>) then it is a Markov proces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895E9B1-EE78-41CB-8914-AD735C9788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rkov Chain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A689B591-BD23-4CC5-8DEA-0D012AB019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A Markov chain is completely characterized by an initial probability distribution P</a:t>
            </a:r>
            <a:r>
              <a:rPr lang="en-US" altLang="en-US" baseline="-25000"/>
              <a:t>0</a:t>
            </a:r>
            <a:r>
              <a:rPr lang="en-US" altLang="en-US"/>
              <a:t>(X</a:t>
            </a:r>
            <a:r>
              <a:rPr lang="en-US" altLang="en-US" baseline="-25000"/>
              <a:t>0</a:t>
            </a:r>
            <a:r>
              <a:rPr lang="en-US" altLang="en-US"/>
              <a:t>), and the transition matrix W(X</a:t>
            </a:r>
            <a:r>
              <a:rPr lang="en-US" altLang="en-US" baseline="-25000"/>
              <a:t>n</a:t>
            </a:r>
            <a:r>
              <a:rPr lang="en-US" altLang="en-US">
                <a:sym typeface="Symbol" panose="05050102010706020507" pitchFamily="18" charset="2"/>
              </a:rPr>
              <a:t>-&gt;X</a:t>
            </a:r>
            <a:r>
              <a:rPr lang="en-US" altLang="en-US" baseline="-25000">
                <a:sym typeface="Symbol" panose="05050102010706020507" pitchFamily="18" charset="2"/>
              </a:rPr>
              <a:t>n+1</a:t>
            </a:r>
            <a:r>
              <a:rPr lang="en-US" altLang="en-US">
                <a:sym typeface="Symbol" panose="05050102010706020507" pitchFamily="18" charset="2"/>
              </a:rPr>
              <a:t>) = P(X</a:t>
            </a:r>
            <a:r>
              <a:rPr lang="en-US" altLang="en-US" baseline="-25000">
                <a:sym typeface="Symbol" panose="05050102010706020507" pitchFamily="18" charset="2"/>
              </a:rPr>
              <a:t>n+1</a:t>
            </a:r>
            <a:r>
              <a:rPr lang="en-US" altLang="en-US">
                <a:sym typeface="Symbol" panose="05050102010706020507" pitchFamily="18" charset="2"/>
              </a:rPr>
              <a:t>|X</a:t>
            </a:r>
            <a:r>
              <a:rPr lang="en-US" altLang="en-US" baseline="-25000">
                <a:sym typeface="Symbol" panose="05050102010706020507" pitchFamily="18" charset="2"/>
              </a:rPr>
              <a:t>n</a:t>
            </a:r>
            <a:r>
              <a:rPr lang="en-US" altLang="en-US">
                <a:sym typeface="Symbol" panose="05050102010706020507" pitchFamily="18" charset="2"/>
              </a:rPr>
              <a:t>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sym typeface="Symbol" panose="05050102010706020507" pitchFamily="18" charset="2"/>
              </a:rPr>
              <a:t>Thus, the probability that a sequence of X</a:t>
            </a:r>
            <a:r>
              <a:rPr lang="en-US" altLang="en-US" baseline="-25000">
                <a:sym typeface="Symbol" panose="05050102010706020507" pitchFamily="18" charset="2"/>
              </a:rPr>
              <a:t>0</a:t>
            </a:r>
            <a:r>
              <a:rPr lang="en-US" altLang="en-US">
                <a:sym typeface="Symbol" panose="05050102010706020507" pitchFamily="18" charset="2"/>
              </a:rPr>
              <a:t>=</a:t>
            </a:r>
            <a:r>
              <a:rPr lang="en-US" altLang="en-US" i="1"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, X</a:t>
            </a:r>
            <a:r>
              <a:rPr lang="en-US" altLang="en-US" baseline="-25000">
                <a:sym typeface="Symbol" panose="05050102010706020507" pitchFamily="18" charset="2"/>
              </a:rPr>
              <a:t>1</a:t>
            </a:r>
            <a:r>
              <a:rPr lang="en-US" altLang="en-US">
                <a:sym typeface="Symbol" panose="05050102010706020507" pitchFamily="18" charset="2"/>
              </a:rPr>
              <a:t>=</a:t>
            </a:r>
            <a:r>
              <a:rPr lang="en-US" altLang="en-US" i="1">
                <a:sym typeface="Symbol" panose="05050102010706020507" pitchFamily="18" charset="2"/>
              </a:rPr>
              <a:t>b</a:t>
            </a:r>
            <a:r>
              <a:rPr lang="en-US" altLang="en-US">
                <a:sym typeface="Symbol" panose="05050102010706020507" pitchFamily="18" charset="2"/>
              </a:rPr>
              <a:t>, …, X</a:t>
            </a:r>
            <a:r>
              <a:rPr lang="en-US" altLang="en-US" baseline="-25000">
                <a:sym typeface="Symbol" panose="05050102010706020507" pitchFamily="18" charset="2"/>
              </a:rPr>
              <a:t>n</a:t>
            </a:r>
            <a:r>
              <a:rPr lang="en-US" altLang="en-US">
                <a:sym typeface="Symbol" panose="05050102010706020507" pitchFamily="18" charset="2"/>
              </a:rPr>
              <a:t>= </a:t>
            </a:r>
            <a:r>
              <a:rPr lang="en-US" altLang="en-US" i="1">
                <a:sym typeface="Symbol" panose="05050102010706020507" pitchFamily="18" charset="2"/>
              </a:rPr>
              <a:t>n</a:t>
            </a:r>
            <a:r>
              <a:rPr lang="en-US" altLang="en-US">
                <a:sym typeface="Symbol" panose="05050102010706020507" pitchFamily="18" charset="2"/>
              </a:rPr>
              <a:t> appears, is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3200">
                <a:sym typeface="Symbol" panose="05050102010706020507" pitchFamily="18" charset="2"/>
              </a:rPr>
              <a:t>P</a:t>
            </a:r>
            <a:r>
              <a:rPr lang="en-US" altLang="en-US" sz="3200" baseline="-25000">
                <a:sym typeface="Symbol" panose="05050102010706020507" pitchFamily="18" charset="2"/>
              </a:rPr>
              <a:t>0</a:t>
            </a:r>
            <a:r>
              <a:rPr lang="en-US" altLang="en-US" sz="3200">
                <a:sym typeface="Symbol" panose="05050102010706020507" pitchFamily="18" charset="2"/>
              </a:rPr>
              <a:t>(</a:t>
            </a:r>
            <a:r>
              <a:rPr lang="en-US" altLang="en-US" sz="3200" i="1">
                <a:sym typeface="Symbol" panose="05050102010706020507" pitchFamily="18" charset="2"/>
              </a:rPr>
              <a:t>a</a:t>
            </a:r>
            <a:r>
              <a:rPr lang="en-US" altLang="en-US" sz="3200">
                <a:sym typeface="Symbol" panose="05050102010706020507" pitchFamily="18" charset="2"/>
              </a:rPr>
              <a:t>)W(</a:t>
            </a:r>
            <a:r>
              <a:rPr lang="en-US" altLang="en-US" sz="3200" i="1">
                <a:sym typeface="Symbol" panose="05050102010706020507" pitchFamily="18" charset="2"/>
              </a:rPr>
              <a:t>a</a:t>
            </a:r>
            <a:r>
              <a:rPr lang="en-US" altLang="en-US" sz="3200">
                <a:sym typeface="Symbol" panose="05050102010706020507" pitchFamily="18" charset="2"/>
              </a:rPr>
              <a:t>-&gt;</a:t>
            </a:r>
            <a:r>
              <a:rPr lang="en-US" altLang="en-US" sz="3200" i="1">
                <a:sym typeface="Symbol" panose="05050102010706020507" pitchFamily="18" charset="2"/>
              </a:rPr>
              <a:t>b</a:t>
            </a:r>
            <a:r>
              <a:rPr lang="en-US" altLang="en-US" sz="3200">
                <a:sym typeface="Symbol" panose="05050102010706020507" pitchFamily="18" charset="2"/>
              </a:rPr>
              <a:t>)W(</a:t>
            </a:r>
            <a:r>
              <a:rPr lang="en-US" altLang="en-US" sz="3200" i="1">
                <a:sym typeface="Symbol" panose="05050102010706020507" pitchFamily="18" charset="2"/>
              </a:rPr>
              <a:t>b</a:t>
            </a:r>
            <a:r>
              <a:rPr lang="en-US" altLang="en-US" sz="3200">
                <a:sym typeface="Symbol" panose="05050102010706020507" pitchFamily="18" charset="2"/>
              </a:rPr>
              <a:t>-&gt;</a:t>
            </a:r>
            <a:r>
              <a:rPr lang="en-US" altLang="en-US" sz="3200" i="1">
                <a:sym typeface="Symbol" panose="05050102010706020507" pitchFamily="18" charset="2"/>
              </a:rPr>
              <a:t>c</a:t>
            </a:r>
            <a:r>
              <a:rPr lang="en-US" altLang="en-US" sz="3200">
                <a:sym typeface="Symbol" panose="05050102010706020507" pitchFamily="18" charset="2"/>
              </a:rPr>
              <a:t>) … W(..-&gt;</a:t>
            </a:r>
            <a:r>
              <a:rPr lang="en-US" altLang="en-US" sz="3200" i="1">
                <a:sym typeface="Symbol" panose="05050102010706020507" pitchFamily="18" charset="2"/>
              </a:rPr>
              <a:t>n</a:t>
            </a:r>
            <a:r>
              <a:rPr lang="en-US" altLang="en-US" sz="3200">
                <a:sym typeface="Symbol" panose="05050102010706020507" pitchFamily="18" charset="2"/>
              </a:rPr>
              <a:t>)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52AABEEF-88D6-4A1E-832B-2504412F14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perties of Transition Matrix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E2A16E86-86C5-4042-841C-3F4ADE642C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nce W(x-&gt;y) = P(y|x) is a conditional probability, we must have W(x-&gt;y) ≥ 0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Probability of going anywhere is 1, so</a:t>
            </a:r>
          </a:p>
          <a:p>
            <a:pPr eaLnBrk="1" hangingPunct="1">
              <a:buFontTx/>
              <a:buNone/>
            </a:pPr>
            <a:r>
              <a:rPr lang="en-US" altLang="en-US"/>
              <a:t>	∑</a:t>
            </a:r>
            <a:r>
              <a:rPr lang="en-US" altLang="en-US" baseline="-25000"/>
              <a:t>y</a:t>
            </a:r>
            <a:r>
              <a:rPr lang="en-US" altLang="en-US"/>
              <a:t> W(x -&gt; Y) = 1.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08429AD5-E1B3-4CBC-BC19-41E9C3741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144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453265" imgH="654717" progId="Equation.DSMT4">
                  <p:embed/>
                </p:oleObj>
              </mc:Choice>
              <mc:Fallback>
                <p:oleObj name="Equation" r:id="rId4" imgW="453265" imgH="654717" progId="Equation.DSMT4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08429AD5-E1B3-4CBC-BC19-41E9C3741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C78C979-16BA-4B5C-9B8C-AC9C03D118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volution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CBF4AE31-95E6-4001-97F1-94E59CD28D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Given the current probability distribution, </a:t>
            </a:r>
            <a:r>
              <a:rPr lang="en-US" altLang="en-US" dirty="0" err="1"/>
              <a:t>P</a:t>
            </a:r>
            <a:r>
              <a:rPr lang="en-US" altLang="en-US" baseline="-25000" dirty="0" err="1"/>
              <a:t>n</a:t>
            </a:r>
            <a:r>
              <a:rPr lang="en-US" altLang="en-US" dirty="0"/>
              <a:t>(X), the distribution at the next step, </a:t>
            </a:r>
            <a:r>
              <a:rPr lang="en-US" altLang="en-US" i="1" dirty="0"/>
              <a:t>n </a:t>
            </a:r>
            <a:r>
              <a:rPr lang="en-US" altLang="en-US" dirty="0"/>
              <a:t>+1, is obtained from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P</a:t>
            </a:r>
            <a:r>
              <a:rPr lang="en-US" altLang="en-US" baseline="-25000" dirty="0"/>
              <a:t>n+1</a:t>
            </a:r>
            <a:r>
              <a:rPr lang="en-US" altLang="en-US" dirty="0"/>
              <a:t>(Y) = ∑</a:t>
            </a:r>
            <a:r>
              <a:rPr lang="en-US" altLang="en-US" baseline="-25000" dirty="0"/>
              <a:t>X</a:t>
            </a:r>
            <a:r>
              <a:rPr lang="en-US" altLang="en-US" dirty="0"/>
              <a:t> </a:t>
            </a:r>
            <a:r>
              <a:rPr lang="en-US" altLang="en-US" dirty="0" err="1"/>
              <a:t>P</a:t>
            </a:r>
            <a:r>
              <a:rPr lang="en-US" altLang="en-US" baseline="-25000" dirty="0" err="1"/>
              <a:t>n</a:t>
            </a:r>
            <a:r>
              <a:rPr lang="en-US" altLang="en-US" dirty="0"/>
              <a:t>(X) W( X -&gt; Y) 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In matrix form with row vector </a:t>
            </a:r>
            <a:r>
              <a:rPr lang="en-US" altLang="en-US" dirty="0" err="1"/>
              <a:t>P</a:t>
            </a:r>
            <a:r>
              <a:rPr lang="en-US" altLang="en-US" baseline="-25000" dirty="0" err="1"/>
              <a:t>n</a:t>
            </a:r>
            <a:r>
              <a:rPr lang="en-US" altLang="en-US" dirty="0"/>
              <a:t>,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       this is P</a:t>
            </a:r>
            <a:r>
              <a:rPr lang="en-US" altLang="en-US" baseline="-25000" dirty="0"/>
              <a:t>n+1</a:t>
            </a:r>
            <a:r>
              <a:rPr lang="en-US" altLang="en-US" dirty="0"/>
              <a:t> = </a:t>
            </a:r>
            <a:r>
              <a:rPr lang="en-US" altLang="en-US" dirty="0" err="1"/>
              <a:t>P</a:t>
            </a:r>
            <a:r>
              <a:rPr lang="en-US" altLang="en-US" baseline="-25000" dirty="0" err="1"/>
              <a:t>n</a:t>
            </a:r>
            <a:r>
              <a:rPr lang="en-US" altLang="en-US" dirty="0"/>
              <a:t> W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9F0529F-2F38-4929-9548-6FEF6E33C0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pman-Kolmogorov Equation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35A49D7F-5FE8-45C0-888E-D996F75156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We note that the conditional probability of state after </a:t>
            </a:r>
            <a:r>
              <a:rPr lang="en-US" altLang="en-US" i="1"/>
              <a:t>k</a:t>
            </a:r>
            <a:r>
              <a:rPr lang="en-US" altLang="en-US"/>
              <a:t> step is P(X</a:t>
            </a:r>
            <a:r>
              <a:rPr lang="en-US" altLang="en-US" i="1" baseline="-25000"/>
              <a:t>k</a:t>
            </a:r>
            <a:r>
              <a:rPr lang="en-US" altLang="en-US"/>
              <a:t>=</a:t>
            </a:r>
            <a:r>
              <a:rPr lang="en-US" altLang="en-US" i="1"/>
              <a:t>b</a:t>
            </a:r>
            <a:r>
              <a:rPr lang="en-US" altLang="en-US"/>
              <a:t>|X</a:t>
            </a:r>
            <a:r>
              <a:rPr lang="en-US" altLang="en-US" baseline="-25000"/>
              <a:t>0</a:t>
            </a:r>
            <a:r>
              <a:rPr lang="en-US" altLang="en-US"/>
              <a:t>=</a:t>
            </a:r>
            <a:r>
              <a:rPr lang="en-US" altLang="en-US" i="1"/>
              <a:t>a</a:t>
            </a:r>
            <a:r>
              <a:rPr lang="en-US" altLang="en-US"/>
              <a:t>) = [W</a:t>
            </a:r>
            <a:r>
              <a:rPr lang="en-US" altLang="en-US" i="1" baseline="30000"/>
              <a:t>k</a:t>
            </a:r>
            <a:r>
              <a:rPr lang="en-US" altLang="en-US"/>
              <a:t>]</a:t>
            </a:r>
            <a:r>
              <a:rPr lang="en-US" altLang="en-US" i="1" baseline="-25000"/>
              <a:t>ab</a:t>
            </a:r>
            <a:r>
              <a:rPr lang="en-US" altLang="en-US"/>
              <a:t>. We have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baseline="-250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baseline="-250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baseline="-25000"/>
              <a:t>	</a:t>
            </a:r>
            <a:r>
              <a:rPr lang="en-US" altLang="en-US"/>
              <a:t>which, in matrix notation, is     W</a:t>
            </a:r>
            <a:r>
              <a:rPr lang="en-US" altLang="en-US" baseline="30000"/>
              <a:t>k+s</a:t>
            </a:r>
            <a:r>
              <a:rPr lang="en-US" altLang="en-US"/>
              <a:t>=W</a:t>
            </a:r>
            <a:r>
              <a:rPr lang="en-US" altLang="en-US" baseline="30000"/>
              <a:t>k </a:t>
            </a:r>
            <a:r>
              <a:rPr lang="en-US" altLang="en-US"/>
              <a:t>W</a:t>
            </a:r>
            <a:r>
              <a:rPr lang="en-US" altLang="en-US" baseline="30000"/>
              <a:t>s</a:t>
            </a:r>
            <a:r>
              <a:rPr lang="en-US" altLang="en-US"/>
              <a:t>.</a:t>
            </a:r>
            <a:endParaRPr lang="en-US" altLang="en-US" baseline="-25000"/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AE90F2D6-C759-4EA9-A9B9-ADDD10678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516313"/>
          <a:ext cx="70866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667000" imgH="368300" progId="Equation.DSMT4">
                  <p:embed/>
                </p:oleObj>
              </mc:Choice>
              <mc:Fallback>
                <p:oleObj name="Equation" r:id="rId4" imgW="2667000" imgH="368300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AE90F2D6-C759-4EA9-A9B9-ADDD10678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16313"/>
                        <a:ext cx="70866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18AC6B63-13F8-4B3C-A70B-3A74A6F1F7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bability Distribution of States at Step </a:t>
            </a:r>
            <a:r>
              <a:rPr lang="en-US" altLang="en-US" i="1"/>
              <a:t>n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FAEBB7F7-2371-4ABB-B65A-25C4EAECD2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iven the probability distribution P</a:t>
            </a:r>
            <a:r>
              <a:rPr lang="en-US" altLang="en-US" baseline="-25000"/>
              <a:t>0</a:t>
            </a:r>
            <a:r>
              <a:rPr lang="en-US" altLang="en-US"/>
              <a:t> initially at </a:t>
            </a:r>
            <a:r>
              <a:rPr lang="en-US" altLang="en-US" i="1"/>
              <a:t>n</a:t>
            </a:r>
            <a:r>
              <a:rPr lang="en-US" altLang="en-US"/>
              <a:t> = 0, the distribution at step </a:t>
            </a:r>
            <a:r>
              <a:rPr lang="en-US" altLang="en-US" i="1"/>
              <a:t>n</a:t>
            </a:r>
            <a:r>
              <a:rPr lang="en-US" altLang="en-US"/>
              <a:t> is</a:t>
            </a:r>
          </a:p>
          <a:p>
            <a:pPr eaLnBrk="1" hangingPunct="1">
              <a:buFontTx/>
              <a:buNone/>
            </a:pPr>
            <a:r>
              <a:rPr lang="en-US" altLang="en-US"/>
              <a:t>	P</a:t>
            </a:r>
            <a:r>
              <a:rPr lang="en-US" altLang="en-US" baseline="-25000"/>
              <a:t>n</a:t>
            </a:r>
            <a:r>
              <a:rPr lang="en-US" altLang="en-US"/>
              <a:t> = P</a:t>
            </a:r>
            <a:r>
              <a:rPr lang="en-US" altLang="en-US" baseline="-25000"/>
              <a:t>0</a:t>
            </a:r>
            <a:r>
              <a:rPr lang="en-US" altLang="en-US"/>
              <a:t> W</a:t>
            </a:r>
            <a:r>
              <a:rPr lang="en-US" altLang="en-US" baseline="30000"/>
              <a:t>n</a:t>
            </a:r>
            <a:r>
              <a:rPr lang="en-US" altLang="en-US"/>
              <a:t>   (</a:t>
            </a:r>
            <a:r>
              <a:rPr lang="en-US" altLang="en-US" i="1"/>
              <a:t>n</a:t>
            </a:r>
            <a:r>
              <a:rPr lang="en-US" altLang="en-US"/>
              <a:t>-th matrix power of W)</a:t>
            </a:r>
            <a:endParaRPr lang="en-US" altLang="en-US" baseline="300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3164074-999E-4108-B7DC-DA9A1A0A48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: Random Walker</a:t>
            </a:r>
          </a:p>
        </p:txBody>
      </p:sp>
      <p:pic>
        <p:nvPicPr>
          <p:cNvPr id="19459" name="Picture 4" descr="walker">
            <a:extLst>
              <a:ext uri="{FF2B5EF4-FFF2-40B4-BE49-F238E27FC236}">
                <a16:creationId xmlns:a16="http://schemas.microsoft.com/office/drawing/2014/main" id="{CB4A36F0-B997-4576-AE2F-C68B260F364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2209800"/>
            <a:ext cx="2300288" cy="2857500"/>
          </a:xfrm>
        </p:spPr>
      </p:pic>
      <p:sp>
        <p:nvSpPr>
          <p:cNvPr id="19460" name="Text Box 6">
            <a:extLst>
              <a:ext uri="{FF2B5EF4-FFF2-40B4-BE49-F238E27FC236}">
                <a16:creationId xmlns:a16="http://schemas.microsoft.com/office/drawing/2014/main" id="{0859EC17-236E-4C8E-BFA3-BB2FD3695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981200"/>
            <a:ext cx="4038600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A </a:t>
            </a:r>
            <a:r>
              <a:rPr lang="en-US" altLang="en-US" sz="2800"/>
              <a:t>drinking walker walks in discrete steps.  In each step, he has ½ probability walk to the right, and ½ probability to the left.  He doesn’t remember his previous steps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522B1EB32A6147AD8773D1336EF82C" ma:contentTypeVersion="17" ma:contentTypeDescription="Create a new document." ma:contentTypeScope="" ma:versionID="312024a10b7a2ad8f42edd7b354bff26">
  <xsd:schema xmlns:xsd="http://www.w3.org/2001/XMLSchema" xmlns:xs="http://www.w3.org/2001/XMLSchema" xmlns:p="http://schemas.microsoft.com/office/2006/metadata/properties" xmlns:ns3="499fada9-8143-4699-a848-99c7092ec495" xmlns:ns4="3e5aabfb-e394-462d-b4ad-b20e581e9605" targetNamespace="http://schemas.microsoft.com/office/2006/metadata/properties" ma:root="true" ma:fieldsID="74e7411103ddb66e0cb6069988601011" ns3:_="" ns4:_="">
    <xsd:import namespace="499fada9-8143-4699-a848-99c7092ec495"/>
    <xsd:import namespace="3e5aabfb-e394-462d-b4ad-b20e581e960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LengthInSeconds" minOccurs="0"/>
                <xsd:element ref="ns3:MediaServiceObjectDetectorVersions" minOccurs="0"/>
                <xsd:element ref="ns3:MediaServiceSystemTag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99fada9-8143-4699-a848-99c7092ec4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Location" ma:index="13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3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5aabfb-e394-462d-b4ad-b20e581e960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AC8364D-322E-49D2-942E-0B722062191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91ED0AE-BD0A-439C-B815-33E4C73C5A5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99fada9-8143-4699-a848-99c7092ec495"/>
    <ds:schemaRef ds:uri="3e5aabfb-e394-462d-b4ad-b20e581e96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A4C24AE-9E83-4418-8DC1-403EF5BEBEF9}">
  <ds:schemaRefs>
    <ds:schemaRef ds:uri="http://schemas.microsoft.com/office/infopath/2007/PartnerControls"/>
    <ds:schemaRef ds:uri="http://purl.org/dc/elements/1.1/"/>
    <ds:schemaRef ds:uri="http://purl.org/dc/terms/"/>
    <ds:schemaRef ds:uri="http://schemas.microsoft.com/office/2006/documentManagement/types"/>
    <ds:schemaRef ds:uri="http://schemas.microsoft.com/office/2006/metadata/properties"/>
    <ds:schemaRef ds:uri="http://purl.org/dc/dcmitype/"/>
    <ds:schemaRef ds:uri="499fada9-8143-4699-a848-99c7092ec495"/>
    <ds:schemaRef ds:uri="http://schemas.openxmlformats.org/package/2006/metadata/core-properties"/>
    <ds:schemaRef ds:uri="3e5aabfb-e394-462d-b4ad-b20e581e9605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1006</TotalTime>
  <Words>1924</Words>
  <Application>Microsoft Office PowerPoint</Application>
  <PresentationFormat>On-screen Show (4:3)</PresentationFormat>
  <Paragraphs>195</Paragraphs>
  <Slides>28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omic Sans MS</vt:lpstr>
      <vt:lpstr>Symbol</vt:lpstr>
      <vt:lpstr>Times New Roman</vt:lpstr>
      <vt:lpstr>Crayons</vt:lpstr>
      <vt:lpstr>Equation</vt:lpstr>
      <vt:lpstr>6. Markov Chain</vt:lpstr>
      <vt:lpstr>State Space</vt:lpstr>
      <vt:lpstr>Markov Process</vt:lpstr>
      <vt:lpstr>Markov Chain</vt:lpstr>
      <vt:lpstr>Properties of Transition Matrix</vt:lpstr>
      <vt:lpstr>Evolution</vt:lpstr>
      <vt:lpstr>Chapman-Kolmogorov Equation</vt:lpstr>
      <vt:lpstr>Probability Distribution of States at Step n</vt:lpstr>
      <vt:lpstr>Example: Random Walker</vt:lpstr>
      <vt:lpstr>The Questions</vt:lpstr>
      <vt:lpstr>Some Definitions: Recurrence and Transience</vt:lpstr>
      <vt:lpstr>Irreducible</vt:lpstr>
      <vt:lpstr>Absorbing State</vt:lpstr>
      <vt:lpstr>Example</vt:lpstr>
      <vt:lpstr>Aperiodic State</vt:lpstr>
      <vt:lpstr>Invariant or Equilibrium Distribution</vt:lpstr>
      <vt:lpstr>Convergence to Equilibrium</vt:lpstr>
      <vt:lpstr>Limit Distribution</vt:lpstr>
      <vt:lpstr>Condition for Approaching Equilibrium</vt:lpstr>
      <vt:lpstr>Urn Example</vt:lpstr>
      <vt:lpstr>The Transition Matrix</vt:lpstr>
      <vt:lpstr>Eigenvalue Problem</vt:lpstr>
      <vt:lpstr>Convergence to Equilibrium Distribution</vt:lpstr>
      <vt:lpstr>Time Reversal</vt:lpstr>
      <vt:lpstr>Answer</vt:lpstr>
      <vt:lpstr>Reversible Markov Chain</vt:lpstr>
      <vt:lpstr>An example of a chain that does not satisfy detailed balance</vt:lpstr>
      <vt:lpstr>Realization of Samples in Monte Carlo and Markov Chain Theory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nte Carlo Methods in Scientific Computing</dc:title>
  <dc:subject>Markov Chain</dc:subject>
  <dc:creator>Wang Jian-Sheng</dc:creator>
  <cp:lastModifiedBy>Wang Jian-Sheng</cp:lastModifiedBy>
  <cp:revision>49</cp:revision>
  <dcterms:created xsi:type="dcterms:W3CDTF">2003-10-03T03:25:14Z</dcterms:created>
  <dcterms:modified xsi:type="dcterms:W3CDTF">2025-09-29T02:57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522B1EB32A6147AD8773D1336EF82C</vt:lpwstr>
  </property>
</Properties>
</file>